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4F2B" w:rsidRPr="004C65FD" w:rsidRDefault="005A4F2B" w:rsidP="004C65FD">
      <w:pPr>
        <w:jc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4C65F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שאלות מיצב ברמות קושי 3 או 4 </w:t>
      </w:r>
      <w:r w:rsidRPr="004C65F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או 5 </w:t>
      </w:r>
      <w:r w:rsidRPr="004C65F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תשע</w:t>
      </w:r>
      <w:r w:rsidR="004C65FD">
        <w:rPr>
          <w:rFonts w:ascii="DavidMFO" w:eastAsia="Times New Roman" w:hAnsi="DavidMFO" w:cs="David" w:hint="cs"/>
          <w:color w:val="000000"/>
          <w:sz w:val="30"/>
          <w:szCs w:val="30"/>
          <w:rtl/>
        </w:rPr>
        <w:t>"</w:t>
      </w:r>
      <w:r w:rsidRPr="004C65F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</w:t>
      </w:r>
    </w:p>
    <w:p w:rsidR="00D37B26" w:rsidRDefault="00D37B26">
      <w:pPr>
        <w:rPr>
          <w:rFonts w:hint="cs"/>
          <w:rtl/>
        </w:rPr>
      </w:pPr>
    </w:p>
    <w:p w:rsidR="00C07E01" w:rsidRDefault="00C07E01" w:rsidP="00C07E01">
      <w:pPr>
        <w:pStyle w:val="Sheela"/>
      </w:pPr>
      <w:r>
        <w:rPr>
          <w:rFonts w:hint="cs"/>
          <w:rtl/>
        </w:rPr>
        <w:t>שאלה 3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יממה יש </w:t>
      </w:r>
      <w:r>
        <w:rPr>
          <w:rStyle w:val="grade8-Num15"/>
        </w:rPr>
        <w:t>24</w:t>
      </w:r>
      <w:r>
        <w:rPr>
          <w:rFonts w:hint="cs"/>
          <w:rtl/>
        </w:rPr>
        <w:t xml:space="preserve"> שעות. היחס בין מספר השעות ששרון יְשֵׁנה ביממה</w:t>
      </w:r>
      <w:r>
        <w:rPr>
          <w:rFonts w:hint="cs"/>
          <w:rtl/>
        </w:rPr>
        <w:br/>
        <w:t xml:space="preserve">למספר השעות שבהן היא ערה הוא </w:t>
      </w:r>
      <w:r>
        <w:rPr>
          <w:rStyle w:val="grade8-Num15"/>
        </w:rPr>
        <w:t>1 : 2</w:t>
      </w:r>
      <w:r>
        <w:rPr>
          <w:rFonts w:hint="cs"/>
          <w:rtl/>
        </w:rPr>
        <w:t xml:space="preserve"> .</w:t>
      </w:r>
    </w:p>
    <w:p w:rsidR="00C07E01" w:rsidRDefault="00C07E01" w:rsidP="00C07E01">
      <w:pPr>
        <w:pStyle w:val="Sargel1-shuratsheela"/>
        <w:rPr>
          <w:rStyle w:val="DavidMFORegular"/>
          <w:rtl/>
        </w:rPr>
      </w:pPr>
      <w:r>
        <w:rPr>
          <w:rFonts w:hint="cs"/>
          <w:rtl/>
        </w:rPr>
        <w:t>כמה שעות שרון יְשֵׁנה ביממה?</w:t>
      </w:r>
      <w:r>
        <w:rPr>
          <w:rStyle w:val="DavidMFORegular"/>
          <w:rFonts w:cs="Times New Roman" w:hint="default"/>
          <w:rtl/>
        </w:rPr>
        <w:tab/>
      </w:r>
    </w:p>
    <w:p w:rsidR="00C07E01" w:rsidRDefault="00C07E01" w:rsidP="00C07E01">
      <w:pPr>
        <w:pStyle w:val="Sargel1-shuratsheela"/>
        <w:rPr>
          <w:rtl/>
        </w:rPr>
      </w:pPr>
    </w:p>
    <w:p w:rsidR="00C07E01" w:rsidRDefault="00C07E01" w:rsidP="00C07E01">
      <w:pPr>
        <w:pStyle w:val="Sargel1"/>
        <w:spacing w:before="0" w:after="0"/>
        <w:rPr>
          <w:rFonts w:hint="cs"/>
          <w:rtl/>
        </w:rPr>
      </w:pPr>
    </w:p>
    <w:p w:rsidR="00C07E01" w:rsidRDefault="00C07E01" w:rsidP="00C07E01">
      <w:pPr>
        <w:pStyle w:val="Sargel1"/>
        <w:spacing w:before="0" w:after="0"/>
        <w:rPr>
          <w:rFonts w:hint="cs"/>
          <w:rtl/>
        </w:rPr>
      </w:pPr>
    </w:p>
    <w:p w:rsidR="00C07E01" w:rsidRDefault="00C07E01" w:rsidP="00C07E01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  <w:t xml:space="preserve">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עות</w:t>
      </w:r>
    </w:p>
    <w:p w:rsidR="00C07E01" w:rsidRDefault="00C07E01">
      <w:pPr>
        <w:rPr>
          <w:rFonts w:hint="cs"/>
          <w:rtl/>
        </w:rPr>
      </w:pPr>
    </w:p>
    <w:p w:rsidR="00C07E01" w:rsidRDefault="00C07E01" w:rsidP="00C07E01">
      <w:pPr>
        <w:pStyle w:val="Sheela"/>
      </w:pPr>
      <w:r>
        <w:rPr>
          <w:rFonts w:hint="cs"/>
          <w:rtl/>
        </w:rPr>
        <w:t>שאלה 4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ב- </w:t>
      </w:r>
      <w:r>
        <w:sym w:font="Wingdings 2" w:char="F054"/>
      </w:r>
      <w:r>
        <w:rPr>
          <w:rFonts w:hint="cs"/>
          <w:rtl/>
        </w:rPr>
        <w:t xml:space="preserve"> ליד כל אחת מהפונקציות שבטבלה אם היא עולה או יורדת או </w:t>
      </w:r>
      <w:r>
        <w:rPr>
          <w:rFonts w:hint="cs"/>
          <w:rtl/>
        </w:rPr>
        <w:br/>
        <w:t>קבועה.</w:t>
      </w:r>
    </w:p>
    <w:p w:rsidR="00C07E01" w:rsidRDefault="00C07E01" w:rsidP="00C07E01">
      <w:pPr>
        <w:pStyle w:val="Sargel1"/>
        <w:rPr>
          <w:rFonts w:hint="cs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1707"/>
        <w:gridCol w:w="1629"/>
        <w:gridCol w:w="1629"/>
        <w:gridCol w:w="1629"/>
      </w:tblGrid>
      <w:tr w:rsidR="00C07E01">
        <w:trPr>
          <w:trHeight w:val="68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C07E01" w:rsidRDefault="00C07E01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הפונקצי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עול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יורדת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קבועה</w:t>
            </w:r>
          </w:p>
        </w:tc>
      </w:tr>
      <w:tr w:rsidR="00C07E01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</w:pPr>
            <w:r>
              <w:rPr>
                <w:rFonts w:hint="cs"/>
                <w:rtl/>
              </w:rPr>
              <w:t>1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-ravbrera"/>
              <w:jc w:val="right"/>
            </w:pPr>
            <w:r>
              <w:rPr>
                <w:rStyle w:val="grade8-Num15"/>
              </w:rPr>
              <w:t>y = 2x + 30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C07E01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</w:pPr>
            <w:r>
              <w:rPr>
                <w:rFonts w:hint="cs"/>
                <w:rtl/>
              </w:rPr>
              <w:t>2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-ravbrera"/>
              <w:jc w:val="right"/>
            </w:pPr>
            <w:r>
              <w:rPr>
                <w:rStyle w:val="grade8-Num15"/>
              </w:rPr>
              <w:t xml:space="preserve">y = </w:t>
            </w:r>
            <w:r>
              <w:rPr>
                <w:rStyle w:val="misparshlili"/>
              </w:rPr>
              <w:t>–6</w:t>
            </w:r>
            <w:r>
              <w:rPr>
                <w:rStyle w:val="grade8-Num15"/>
              </w:rPr>
              <w:t>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C07E01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</w:pPr>
            <w:r>
              <w:rPr>
                <w:rFonts w:hint="cs"/>
                <w:rtl/>
              </w:rPr>
              <w:t>3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-ravbrera"/>
              <w:jc w:val="right"/>
            </w:pPr>
            <w:r>
              <w:rPr>
                <w:rStyle w:val="grade8-Num15"/>
              </w:rPr>
              <w:t>y = –5 + 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C07E01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-ravbrera"/>
              <w:jc w:val="right"/>
            </w:pPr>
            <w:r>
              <w:rPr>
                <w:rStyle w:val="grade8-Num15"/>
              </w:rPr>
              <w:t>y = 7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C07E01" w:rsidRDefault="00C07E01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</w:tbl>
    <w:p w:rsidR="00C07E01" w:rsidRDefault="00C07E01" w:rsidP="00C07E01">
      <w:pPr>
        <w:pStyle w:val="Sheela"/>
      </w:pPr>
      <w:r>
        <w:rPr>
          <w:rtl/>
        </w:rPr>
        <w:br w:type="page"/>
      </w:r>
      <w:r>
        <w:rPr>
          <w:rFonts w:hint="cs"/>
          <w:rtl/>
        </w:rPr>
        <w:lastRenderedPageBreak/>
        <w:t>שאלה 7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>פִּתרו את המשוואה שלפניכם.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</w:t>
      </w:r>
      <w:r>
        <w:rPr>
          <w:noProof/>
        </w:rPr>
        <w:drawing>
          <wp:inline distT="0" distB="0" distL="0" distR="0">
            <wp:extent cx="1144905" cy="469265"/>
            <wp:effectExtent l="0" t="0" r="0" b="698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>הַציגו את דרך הפתרון:</w:t>
      </w: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 w:rsidP="00C07E01">
      <w:pPr>
        <w:pStyle w:val="Sargel1"/>
        <w:rPr>
          <w:rFonts w:hint="cs"/>
          <w:rtl/>
        </w:rPr>
      </w:pPr>
    </w:p>
    <w:p w:rsidR="00C07E01" w:rsidRDefault="00C07E01">
      <w:pPr>
        <w:rPr>
          <w:rFonts w:hint="cs"/>
          <w:rtl/>
        </w:rPr>
      </w:pPr>
    </w:p>
    <w:p w:rsidR="00C07E01" w:rsidRDefault="00C07E01" w:rsidP="00C07E01">
      <w:pPr>
        <w:pStyle w:val="Sheela"/>
      </w:pPr>
      <w:r>
        <w:rPr>
          <w:rFonts w:hint="cs"/>
          <w:rtl/>
        </w:rPr>
        <w:t>שאלה 8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דנה קנתה מעיל ושמלה. 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עיל היה </w:t>
      </w:r>
      <w:r>
        <w:rPr>
          <w:rStyle w:val="DavidMFObold"/>
          <w:rFonts w:cs="Times New Roman" w:hint="default"/>
          <w:rtl/>
          <w:lang w:bidi="he-IL"/>
        </w:rPr>
        <w:t>יקר</w:t>
      </w:r>
      <w:r>
        <w:rPr>
          <w:rFonts w:hint="cs"/>
          <w:rtl/>
        </w:rPr>
        <w:t xml:space="preserve"> מהשמלה.</w:t>
      </w:r>
    </w:p>
    <w:p w:rsidR="00C07E01" w:rsidRDefault="00C07E01" w:rsidP="00C07E0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יא קיבלה הנחה של </w:t>
      </w:r>
      <w:r>
        <w:rPr>
          <w:rStyle w:val="grade8-Num15"/>
        </w:rPr>
        <w:t>50</w:t>
      </w:r>
      <w:r>
        <w:rPr>
          <w:rFonts w:hint="cs"/>
          <w:rtl/>
        </w:rPr>
        <w:t xml:space="preserve"> ש"ח על כל אחד מהבגדים שקנתה.</w:t>
      </w:r>
    </w:p>
    <w:p w:rsidR="00C07E01" w:rsidRDefault="00C07E01" w:rsidP="00C07E01">
      <w:pPr>
        <w:pStyle w:val="Sargel1-shuratsheela"/>
        <w:rPr>
          <w:rFonts w:hint="cs"/>
          <w:rtl/>
        </w:rPr>
      </w:pPr>
      <w:r>
        <w:rPr>
          <w:rFonts w:hint="cs"/>
          <w:rtl/>
        </w:rPr>
        <w:t>סַמנו את הטענה הנכונה.</w:t>
      </w:r>
    </w:p>
    <w:p w:rsidR="00C07E01" w:rsidRDefault="00C07E01" w:rsidP="00C07E01">
      <w:pPr>
        <w:pStyle w:val="Sargel1-shuratsheela"/>
        <w:rPr>
          <w:rFonts w:hint="cs"/>
          <w:rtl/>
        </w:rPr>
      </w:pPr>
    </w:p>
    <w:p w:rsidR="00C07E01" w:rsidRDefault="00C07E01" w:rsidP="00C07E01">
      <w:pPr>
        <w:pStyle w:val="sargel2-ravbrera"/>
        <w:tabs>
          <w:tab w:val="right" w:pos="1842"/>
        </w:tabs>
        <w:ind w:left="851"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אחוז ההנחה על השמלה.</w:t>
      </w:r>
    </w:p>
    <w:p w:rsidR="00C07E01" w:rsidRDefault="00C07E01" w:rsidP="00C07E0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גבוה</w:t>
      </w:r>
      <w:r>
        <w:rPr>
          <w:rFonts w:hint="cs"/>
          <w:rtl/>
        </w:rPr>
        <w:t xml:space="preserve"> מאחוז ההנחה על השמלה.</w:t>
      </w:r>
    </w:p>
    <w:p w:rsidR="00C07E01" w:rsidRDefault="00C07E01" w:rsidP="00C07E0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נמוך</w:t>
      </w:r>
      <w:r>
        <w:rPr>
          <w:rFonts w:hint="cs"/>
          <w:rtl/>
        </w:rPr>
        <w:t xml:space="preserve"> מאחוז ההנחה על השמלה.</w:t>
      </w:r>
    </w:p>
    <w:p w:rsidR="00C07E01" w:rsidRDefault="00C07E01" w:rsidP="00C07E0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bold"/>
          <w:rFonts w:cs="Times New Roman" w:hint="default"/>
          <w:rtl/>
          <w:lang w:bidi="he-IL"/>
        </w:rPr>
        <w:t>אי אפשר לדעת</w:t>
      </w:r>
      <w:r>
        <w:rPr>
          <w:rFonts w:hint="cs"/>
          <w:rtl/>
        </w:rPr>
        <w:t xml:space="preserve"> על איזה מהבגדים היה </w:t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גבוה יותר.</w:t>
      </w:r>
    </w:p>
    <w:p w:rsidR="00752141" w:rsidRDefault="00C07E01" w:rsidP="00752141">
      <w:pPr>
        <w:pStyle w:val="Sheela"/>
      </w:pPr>
      <w:r>
        <w:rPr>
          <w:rtl/>
        </w:rPr>
        <w:br w:type="page"/>
      </w:r>
      <w:r w:rsidR="00752141">
        <w:rPr>
          <w:rFonts w:hint="cs"/>
          <w:rtl/>
        </w:rPr>
        <w:lastRenderedPageBreak/>
        <w:t xml:space="preserve">שאלה 9 </w:t>
      </w:r>
    </w:p>
    <w:p w:rsidR="00752141" w:rsidRDefault="00752141" w:rsidP="0075214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נה הפונקציה הקווית:   </w:t>
      </w:r>
      <w:r>
        <w:rPr>
          <w:rStyle w:val="grade8-Num15"/>
        </w:rPr>
        <w:t>f(x) = 4x – 8</w:t>
      </w:r>
      <w:r>
        <w:rPr>
          <w:rFonts w:hint="cs"/>
          <w:rtl/>
          <w:lang w:val="en-GB"/>
        </w:rPr>
        <w:t xml:space="preserve"> </w:t>
      </w:r>
    </w:p>
    <w:p w:rsidR="00752141" w:rsidRDefault="00752141" w:rsidP="00752141">
      <w:pPr>
        <w:pStyle w:val="Sargel1-shuratsheela"/>
        <w:rPr>
          <w:rStyle w:val="DavidMFORegular"/>
          <w:rtl/>
        </w:rPr>
      </w:pPr>
      <w:r>
        <w:rPr>
          <w:rStyle w:val="DavidMFORegular"/>
          <w:rFonts w:cs="Times New Roman" w:hint="default"/>
          <w:rtl/>
          <w:lang w:bidi="he-IL"/>
        </w:rPr>
        <w:t>סַמנו אם הטענה הבאה נכונה או לא נכונה.</w:t>
      </w:r>
    </w:p>
    <w:p w:rsidR="00752141" w:rsidRDefault="00752141" w:rsidP="00752141">
      <w:pPr>
        <w:pStyle w:val="Sargel1"/>
        <w:rPr>
          <w:rtl/>
        </w:rPr>
      </w:pPr>
      <w:r>
        <w:rPr>
          <w:rStyle w:val="DavidMFORegular"/>
          <w:rFonts w:cs="Times New Roman" w:hint="default"/>
          <w:b/>
          <w:bCs/>
          <w:rtl/>
          <w:lang w:bidi="he-IL"/>
        </w:rPr>
        <w:t>נַמקו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752141" w:rsidRDefault="00752141" w:rsidP="00752141">
      <w:pPr>
        <w:pStyle w:val="Sargel1-shuratsheela"/>
        <w:rPr>
          <w:rStyle w:val="grade8-Num15"/>
          <w:rFonts w:hint="cs"/>
          <w:rtl/>
        </w:rPr>
      </w:pPr>
      <w:r>
        <w:rPr>
          <w:rStyle w:val="DavidMFObold"/>
          <w:rFonts w:cs="Times New Roman" w:hint="default"/>
          <w:rtl/>
          <w:lang w:bidi="he-IL"/>
        </w:rPr>
        <w:t>הטענה:</w:t>
      </w:r>
      <w:r>
        <w:rPr>
          <w:rFonts w:hint="cs"/>
          <w:rtl/>
        </w:rPr>
        <w:t xml:space="preserve"> גרף הפונקציה </w:t>
      </w:r>
      <w:r>
        <w:rPr>
          <w:rStyle w:val="grade8-Num15"/>
        </w:rPr>
        <w:t>f</w:t>
      </w:r>
      <w:r>
        <w:rPr>
          <w:rFonts w:hint="cs"/>
          <w:rtl/>
          <w:lang w:val="en-GB"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מקביל</w:t>
      </w:r>
      <w:r>
        <w:rPr>
          <w:rFonts w:hint="cs"/>
          <w:rtl/>
        </w:rPr>
        <w:t xml:space="preserve"> לגרף הפונקציה: </w:t>
      </w:r>
      <w:r>
        <w:rPr>
          <w:rStyle w:val="grade8-Num15"/>
        </w:rPr>
        <w:t>g(x) = x + 2</w:t>
      </w:r>
    </w:p>
    <w:p w:rsidR="00752141" w:rsidRDefault="00752141" w:rsidP="00752141">
      <w:pPr>
        <w:pStyle w:val="Sargel1-shuratsheela"/>
        <w:rPr>
          <w:rStyle w:val="grade8-Num15"/>
          <w:rFonts w:hint="cs"/>
          <w:rtl/>
        </w:rPr>
      </w:pPr>
    </w:p>
    <w:p w:rsidR="00752141" w:rsidRDefault="00752141" w:rsidP="00752141">
      <w:pPr>
        <w:pStyle w:val="sargel2-ravbrera"/>
        <w:tabs>
          <w:tab w:val="right" w:pos="1842"/>
        </w:tabs>
        <w:ind w:left="851" w:hanging="851"/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כון</w:t>
      </w:r>
    </w:p>
    <w:p w:rsidR="00752141" w:rsidRDefault="00752141" w:rsidP="0075214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א נכון</w:t>
      </w:r>
      <w:r>
        <w:rPr>
          <w:rStyle w:val="DavidMFORegular"/>
          <w:rFonts w:cs="Times New Roman" w:hint="default"/>
          <w:rtl/>
        </w:rPr>
        <w:t xml:space="preserve"> </w:t>
      </w:r>
    </w:p>
    <w:p w:rsidR="00752141" w:rsidRDefault="00752141" w:rsidP="00752141">
      <w:pPr>
        <w:pStyle w:val="Sargel1"/>
        <w:rPr>
          <w:rtl/>
        </w:rPr>
      </w:pPr>
    </w:p>
    <w:p w:rsidR="00752141" w:rsidRDefault="00752141" w:rsidP="00752141">
      <w:pPr>
        <w:pStyle w:val="Sargel1"/>
        <w:rPr>
          <w:rStyle w:val="DavidMFObold"/>
          <w:rtl/>
        </w:rPr>
      </w:pPr>
      <w:r>
        <w:rPr>
          <w:rStyle w:val="DavidMFObold"/>
          <w:rFonts w:cs="Times New Roman" w:hint="default"/>
          <w:rtl/>
          <w:lang w:bidi="he-IL"/>
        </w:rPr>
        <w:t>נימוק:</w:t>
      </w:r>
    </w:p>
    <w:p w:rsidR="00752141" w:rsidRDefault="00752141" w:rsidP="00752141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752141" w:rsidRDefault="00752141" w:rsidP="00752141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752141" w:rsidRDefault="00752141" w:rsidP="00752141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C07E01" w:rsidRDefault="00C07E01" w:rsidP="00C07E01">
      <w:pPr>
        <w:rPr>
          <w:rFonts w:hint="cs"/>
          <w:rtl/>
        </w:rPr>
      </w:pPr>
    </w:p>
    <w:p w:rsidR="004C65FD" w:rsidRDefault="004C65F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752141" w:rsidRDefault="00752141" w:rsidP="00752141">
      <w:pPr>
        <w:pStyle w:val="Sheela"/>
      </w:pPr>
      <w:r>
        <w:rPr>
          <w:rFonts w:hint="cs"/>
          <w:rtl/>
        </w:rPr>
        <w:lastRenderedPageBreak/>
        <w:t>שאלה 12</w:t>
      </w:r>
    </w:p>
    <w:p w:rsidR="00752141" w:rsidRDefault="00752141" w:rsidP="00752141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לפניכם משולש </w:t>
      </w:r>
      <w:r>
        <w:rPr>
          <w:rStyle w:val="grade8-Characters13"/>
        </w:rPr>
        <w:t>ABC</w:t>
      </w:r>
      <w:r>
        <w:rPr>
          <w:rStyle w:val="DavidMFORegular"/>
          <w:rFonts w:cs="Times New Roman" w:hint="default"/>
          <w:rtl/>
        </w:rPr>
        <w:t xml:space="preserve">. </w:t>
      </w:r>
    </w:p>
    <w:p w:rsidR="00752141" w:rsidRDefault="00752141" w:rsidP="00752141">
      <w:pPr>
        <w:pStyle w:val="Sargel2-shuratsheela"/>
        <w:spacing w:before="0"/>
        <w:rPr>
          <w:rStyle w:val="DavidMFORegular"/>
          <w:rFonts w:hint="default"/>
          <w:rtl/>
        </w:rPr>
      </w:pPr>
      <w:r>
        <w:rPr>
          <w:noProof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11125</wp:posOffset>
            </wp:positionV>
            <wp:extent cx="2223770" cy="2582545"/>
            <wp:effectExtent l="0" t="0" r="5080" b="8255"/>
            <wp:wrapNone/>
            <wp:docPr id="2" name="תמונה 2" descr="33-MAT-012-8B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3-MAT-012-8B-SOF-q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58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חַשבו את שטח המשולש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בעזרת הנתונים שבסרטוט.</w:t>
      </w:r>
      <w:r>
        <w:rPr>
          <w:rStyle w:val="DavidMFORegular"/>
          <w:rFonts w:cs="Times New Roman" w:hint="default"/>
          <w:rtl/>
        </w:rPr>
        <w:t xml:space="preserve"> </w:t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ציגו את דרך הפתרון:</w:t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jc w:val="right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jc w:val="right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יחידות ריבועיות</w:t>
      </w:r>
      <w:r>
        <w:rPr>
          <w:rStyle w:val="DavidMFORegular"/>
          <w:rFonts w:cs="Times New Roman" w:hint="default"/>
          <w:rtl/>
        </w:rPr>
        <w:t xml:space="preserve"> </w:t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  <w:lang w:bidi="he-IL"/>
        </w:rPr>
        <w:t>ב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מה שיפוע הישר העובר דרך הנקודות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B</w:t>
      </w:r>
      <w:r>
        <w:rPr>
          <w:rStyle w:val="DavidMFORegular"/>
          <w:rFonts w:cs="Times New Roman" w:hint="default"/>
          <w:rtl/>
        </w:rPr>
        <w:t>?</w:t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ַמקו 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</w:p>
    <w:p w:rsidR="00752141" w:rsidRDefault="00752141" w:rsidP="00752141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752141" w:rsidRDefault="00752141" w:rsidP="00C07E01">
      <w:pPr>
        <w:rPr>
          <w:rFonts w:hint="cs"/>
          <w:rtl/>
        </w:rPr>
      </w:pPr>
    </w:p>
    <w:p w:rsidR="004C65FD" w:rsidRDefault="004C65F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C936C1" w:rsidRDefault="00C936C1" w:rsidP="00C936C1">
      <w:pPr>
        <w:pStyle w:val="Sheela"/>
      </w:pPr>
      <w:r>
        <w:rPr>
          <w:rFonts w:hint="cs"/>
          <w:rtl/>
        </w:rPr>
        <w:lastRenderedPageBreak/>
        <w:t>שאלה 13</w:t>
      </w:r>
    </w:p>
    <w:p w:rsidR="00C936C1" w:rsidRDefault="00C936C1" w:rsidP="00C936C1">
      <w:pPr>
        <w:pStyle w:val="Sargel1"/>
        <w:rPr>
          <w:rFonts w:hint="cs"/>
          <w:rtl/>
        </w:rPr>
      </w:pPr>
      <w:r>
        <w:rPr>
          <w:rFonts w:hint="cs"/>
          <w:rtl/>
        </w:rPr>
        <w:t>בָּר הכין עוגיות למסיבה.</w:t>
      </w:r>
    </w:p>
    <w:p w:rsidR="00C936C1" w:rsidRDefault="00C936C1" w:rsidP="00C936C1">
      <w:pPr>
        <w:pStyle w:val="Sargel1"/>
        <w:rPr>
          <w:rFonts w:hint="cs"/>
          <w:rtl/>
        </w:rPr>
      </w:pPr>
      <w:r>
        <w:rPr>
          <w:rFonts w:hint="cs"/>
          <w:rtl/>
        </w:rPr>
        <w:t>לפניכם המַתכּוֹן שבו השתמש בָּר להכנת הבצק לעוגיות.</w:t>
      </w:r>
    </w:p>
    <w:p w:rsidR="00C936C1" w:rsidRDefault="00C936C1" w:rsidP="00C936C1">
      <w:pPr>
        <w:pStyle w:val="Sargel1"/>
        <w:spacing w:line="240" w:lineRule="auto"/>
        <w:rPr>
          <w:rFonts w:hint="cs"/>
          <w:rtl/>
        </w:rPr>
      </w:pPr>
    </w:p>
    <w:p w:rsidR="00C936C1" w:rsidRDefault="00C936C1" w:rsidP="00C936C1">
      <w:pPr>
        <w:pStyle w:val="Sargel1"/>
        <w:jc w:val="center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131820" cy="2700020"/>
                <wp:effectExtent l="9525" t="9525" r="30480" b="33655"/>
                <wp:docPr id="3" name="מלבן מעוגל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936C1" w:rsidRDefault="00C936C1" w:rsidP="00C936C1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55" w:dyaOrig="73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12.5pt;height:36.95pt" o:ole="">
                                  <v:imagedata r:id="rId7" o:title=""/>
                                </v:shape>
                                <o:OLEObject Type="Embed" ProgID="Equation.DSMT4" ShapeID="_x0000_i1028" DrawAspect="Content" ObjectID="_1520061987" r:id="rId8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40" w:dyaOrig="735">
                                <v:shape id="_x0000_i1029" type="#_x0000_t75" style="width:11.9pt;height:36.95pt" o:ole="">
                                  <v:imagedata r:id="rId9" o:title=""/>
                                </v:shape>
                                <o:OLEObject Type="Embed" ProgID="Equation.DSMT4" ShapeID="_x0000_i1029" DrawAspect="Content" ObjectID="_1520061988" r:id="rId1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:rsidR="00C936C1" w:rsidRDefault="00C936C1" w:rsidP="00C936C1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מלבן מעוגל 3" o:spid="_x0000_s1026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">
                <v:shadow on="t"/>
                <v:textbox>
                  <w:txbxContent>
                    <w:p w:rsidR="00C936C1" w:rsidRDefault="00C936C1" w:rsidP="00C936C1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lang w:bidi="ar-SA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55" w:dyaOrig="735">
                          <v:shape id="_x0000_i1028" type="#_x0000_t75" style="width:12.5pt;height:36.95pt" o:ole="">
                            <v:imagedata r:id="rId7" o:title=""/>
                          </v:shape>
                          <o:OLEObject Type="Embed" ProgID="Equation.DSMT4" ShapeID="_x0000_i1028" DrawAspect="Content" ObjectID="_1520061987" r:id="rId11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40" w:dyaOrig="735">
                          <v:shape id="_x0000_i1029" type="#_x0000_t75" style="width:11.9pt;height:36.95pt" o:ole="">
                            <v:imagedata r:id="rId9" o:title=""/>
                          </v:shape>
                          <o:OLEObject Type="Embed" ProgID="Equation.DSMT4" ShapeID="_x0000_i1029" DrawAspect="Content" ObjectID="_1520061988" r:id="rId1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:rsidR="00C936C1" w:rsidRDefault="00C936C1" w:rsidP="00C936C1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:rsidR="00C936C1" w:rsidRDefault="00C936C1" w:rsidP="00C936C1">
      <w:pPr>
        <w:pStyle w:val="Sargel2"/>
        <w:spacing w:line="240" w:lineRule="auto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מה היחס בין כמות הסוכר לכמות החלב במתכון של בָּר?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-ravbrera"/>
        <w:tabs>
          <w:tab w:val="right" w:pos="1842"/>
        </w:tabs>
        <w:ind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1</w:t>
      </w:r>
    </w:p>
    <w:p w:rsidR="00C936C1" w:rsidRDefault="00C936C1" w:rsidP="00C936C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2 : 1</w:t>
      </w:r>
    </w:p>
    <w:p w:rsidR="00C936C1" w:rsidRDefault="00C936C1" w:rsidP="00C936C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2</w:t>
      </w:r>
    </w:p>
    <w:p w:rsidR="00C936C1" w:rsidRDefault="00C936C1" w:rsidP="00C936C1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5 : 2</w:t>
      </w:r>
    </w:p>
    <w:p w:rsidR="00C936C1" w:rsidRDefault="00C936C1" w:rsidP="00C936C1">
      <w:pPr>
        <w:pStyle w:val="Sargel2"/>
        <w:rPr>
          <w:rStyle w:val="grade8-Num15"/>
          <w:rFonts w:hint="cs"/>
          <w:rtl/>
        </w:rPr>
      </w:pPr>
    </w:p>
    <w:p w:rsidR="00C936C1" w:rsidRDefault="00C936C1" w:rsidP="00C936C1">
      <w:pPr>
        <w:pStyle w:val="Sargel2"/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נֹגַה רצתה להשתמש באותו המתכון ולהכין כמות גדולה יותר של עוגיות.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היא שפכה לקערה </w:t>
      </w:r>
      <w:r>
        <w:rPr>
          <w:rStyle w:val="grade8-Characters13"/>
        </w:rPr>
        <w:t>3</w:t>
      </w:r>
      <w:r>
        <w:rPr>
          <w:rFonts w:hint="cs"/>
          <w:rtl/>
        </w:rPr>
        <w:t xml:space="preserve"> כוסות קמח.</w:t>
      </w:r>
    </w:p>
    <w:p w:rsidR="00C936C1" w:rsidRDefault="00C936C1" w:rsidP="00C936C1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הַשלימו את הכמויות החדשות ברשימת המצרכים שלפניכם.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</w:t>
      </w:r>
      <w:r>
        <w:rPr>
          <w:rStyle w:val="underline-30gray"/>
          <w:rFonts w:ascii="Times-Roman" w:hAnsi="Times-Roman" w:cs="Times New Roman" w:hint="default"/>
          <w:rtl/>
        </w:rPr>
        <w:t>3</w:t>
      </w:r>
      <w:r>
        <w:rPr>
          <w:rStyle w:val="underline-30gray"/>
          <w:rFonts w:cs="Times New Roman" w:hint="default"/>
          <w:rtl/>
        </w:rPr>
        <w:t xml:space="preserve">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hint="cs"/>
          <w:rtl/>
        </w:rPr>
        <w:t>כוסות קמח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כוס סוכר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כוס חלב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גר' חמאה</w:t>
      </w:r>
    </w:p>
    <w:p w:rsidR="00C936C1" w:rsidRDefault="00C936C1" w:rsidP="00C07E01">
      <w:pPr>
        <w:rPr>
          <w:rFonts w:hint="cs"/>
          <w:rtl/>
        </w:rPr>
      </w:pPr>
    </w:p>
    <w:p w:rsidR="00C936C1" w:rsidRDefault="00C936C1" w:rsidP="00C936C1">
      <w:pPr>
        <w:pStyle w:val="Sheela"/>
      </w:pPr>
      <w:r>
        <w:rPr>
          <w:rFonts w:hint="cs"/>
          <w:rtl/>
        </w:rPr>
        <w:lastRenderedPageBreak/>
        <w:t>שאלה 15</w:t>
      </w:r>
    </w:p>
    <w:p w:rsidR="00C936C1" w:rsidRDefault="00C936C1" w:rsidP="00C936C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ל צלע </w:t>
      </w:r>
      <w:r>
        <w:rPr>
          <w:rStyle w:val="DavidMFObold"/>
          <w:rFonts w:cs="Times New Roman" w:hint="default"/>
          <w:rtl/>
          <w:lang w:bidi="he-IL"/>
        </w:rPr>
        <w:t>ריבוע</w:t>
      </w:r>
      <w:r>
        <w:rPr>
          <w:rFonts w:hint="cs"/>
          <w:rtl/>
        </w:rPr>
        <w:t xml:space="preserve"> בנו משולש ישר-זווית (ראו סרטוט).</w:t>
      </w:r>
    </w:p>
    <w:p w:rsidR="00C936C1" w:rsidRDefault="00C936C1" w:rsidP="00C936C1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1820545" cy="2019935"/>
            <wp:effectExtent l="0" t="0" r="8255" b="0"/>
            <wp:docPr id="4" name="תמונה 4" descr="33-MAT-012-8B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3-MAT-012-8B-SOF-q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240" r="28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6C1" w:rsidRDefault="00C936C1" w:rsidP="00C936C1">
      <w:pPr>
        <w:pStyle w:val="Sargel2"/>
        <w:rPr>
          <w:rFonts w:hint="cs"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ערכו של </w:t>
      </w:r>
      <w:r>
        <w:rPr>
          <w:rStyle w:val="grade8-Characters13"/>
        </w:rPr>
        <w:t>x</w:t>
      </w:r>
      <w:r>
        <w:rPr>
          <w:rFonts w:hint="cs"/>
          <w:rtl/>
        </w:rPr>
        <w:t>?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נַמקו במילים או בתרגיל או במשוואה. 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ס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מ</w:t>
      </w:r>
      <w:r>
        <w:rPr>
          <w:rStyle w:val="DavidMFORegular"/>
          <w:rFonts w:cs="Times New Roman" w:hint="default"/>
          <w:rtl/>
        </w:rPr>
        <w:t xml:space="preserve"> 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חַשבו את השטח הצבוע באפור.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ר</w:t>
      </w:r>
    </w:p>
    <w:p w:rsidR="00C936C1" w:rsidRDefault="00C936C1" w:rsidP="00C07E01">
      <w:pPr>
        <w:rPr>
          <w:rFonts w:hint="cs"/>
          <w:rtl/>
        </w:rPr>
      </w:pPr>
    </w:p>
    <w:p w:rsidR="004C65FD" w:rsidRDefault="004C65F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C936C1" w:rsidRDefault="00C936C1" w:rsidP="00C936C1">
      <w:pPr>
        <w:pStyle w:val="Sheela"/>
      </w:pPr>
      <w:r>
        <w:rPr>
          <w:rFonts w:hint="cs"/>
          <w:rtl/>
        </w:rPr>
        <w:lastRenderedPageBreak/>
        <w:t>שאלה 15</w:t>
      </w:r>
    </w:p>
    <w:p w:rsidR="00C936C1" w:rsidRDefault="00C936C1" w:rsidP="00C936C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ל צלע </w:t>
      </w:r>
      <w:r>
        <w:rPr>
          <w:rStyle w:val="DavidMFObold"/>
          <w:rFonts w:cs="Times New Roman" w:hint="default"/>
          <w:rtl/>
          <w:lang w:bidi="he-IL"/>
        </w:rPr>
        <w:t>ריבוע</w:t>
      </w:r>
      <w:r>
        <w:rPr>
          <w:rFonts w:hint="cs"/>
          <w:rtl/>
        </w:rPr>
        <w:t xml:space="preserve"> בנו משולש ישר-זווית (ראו סרטוט).</w:t>
      </w:r>
    </w:p>
    <w:p w:rsidR="00C936C1" w:rsidRDefault="00C936C1" w:rsidP="00C936C1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1820545" cy="2019935"/>
            <wp:effectExtent l="0" t="0" r="8255" b="0"/>
            <wp:docPr id="5" name="תמונה 5" descr="33-MAT-012-8B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3-MAT-012-8B-SOF-q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240" r="28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6C1" w:rsidRDefault="00C936C1" w:rsidP="00C936C1">
      <w:pPr>
        <w:pStyle w:val="Sargel2"/>
        <w:rPr>
          <w:rFonts w:hint="cs"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ערכו של </w:t>
      </w:r>
      <w:r>
        <w:rPr>
          <w:rStyle w:val="grade8-Characters13"/>
        </w:rPr>
        <w:t>x</w:t>
      </w:r>
      <w:r>
        <w:rPr>
          <w:rFonts w:hint="cs"/>
          <w:rtl/>
        </w:rPr>
        <w:t>?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נַמקו במילים או בתרגיל או במשוואה. 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ס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מ</w:t>
      </w:r>
      <w:r>
        <w:rPr>
          <w:rStyle w:val="DavidMFORegular"/>
          <w:rFonts w:cs="Times New Roman" w:hint="default"/>
          <w:rtl/>
        </w:rPr>
        <w:t xml:space="preserve"> 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חַשבו את השטח הצבוע באפור.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ר</w:t>
      </w:r>
    </w:p>
    <w:p w:rsidR="00C936C1" w:rsidRDefault="00C936C1" w:rsidP="00C07E01">
      <w:pPr>
        <w:rPr>
          <w:rFonts w:hint="cs"/>
          <w:rtl/>
        </w:rPr>
      </w:pPr>
    </w:p>
    <w:p w:rsidR="004C65FD" w:rsidRDefault="004C65F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C936C1" w:rsidRDefault="00C936C1" w:rsidP="00C936C1">
      <w:pPr>
        <w:pStyle w:val="Sheela"/>
      </w:pPr>
      <w:r>
        <w:rPr>
          <w:rFonts w:hint="cs"/>
          <w:rtl/>
        </w:rPr>
        <w:lastRenderedPageBreak/>
        <w:t xml:space="preserve">שאלה 16 </w:t>
      </w:r>
    </w:p>
    <w:p w:rsidR="00C936C1" w:rsidRDefault="00C936C1" w:rsidP="00C936C1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ניסוי שנערך בשיעור מדעים השתמשו התלמידים בקובייה </w:t>
      </w:r>
      <w:r>
        <w:rPr>
          <w:rFonts w:hint="cs"/>
          <w:rtl/>
        </w:rPr>
        <w:br/>
        <w:t xml:space="preserve">שאורך צלעה </w:t>
      </w:r>
      <w:r>
        <w:rPr>
          <w:rStyle w:val="grade8-Num15"/>
        </w:rPr>
        <w:t>5</w:t>
      </w:r>
      <w:r>
        <w:rPr>
          <w:rFonts w:hint="cs"/>
          <w:rtl/>
        </w:rPr>
        <w:t xml:space="preserve"> ס"מ. </w:t>
      </w:r>
    </w:p>
    <w:p w:rsidR="00C936C1" w:rsidRDefault="00C936C1" w:rsidP="00C936C1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977900" cy="819150"/>
            <wp:effectExtent l="0" t="0" r="0" b="0"/>
            <wp:docPr id="6" name="תמונה 6" descr="33-MAT-012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3-MAT-012-8B-SOF-q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6C1" w:rsidRDefault="00C936C1" w:rsidP="00C936C1">
      <w:pPr>
        <w:pStyle w:val="Sargel2"/>
        <w:rPr>
          <w:rFonts w:cs="Times New Roman" w:hint="cs"/>
          <w:rtl/>
        </w:rPr>
      </w:pPr>
    </w:p>
    <w:p w:rsidR="00C936C1" w:rsidRDefault="00C936C1" w:rsidP="00C936C1">
      <w:pPr>
        <w:pStyle w:val="Sargel2"/>
        <w:rPr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</w:t>
      </w:r>
      <w:r>
        <w:rPr>
          <w:rStyle w:val="DavidMFObold"/>
          <w:rFonts w:cs="Times New Roman" w:hint="default"/>
          <w:rtl/>
          <w:lang w:bidi="he-IL"/>
        </w:rPr>
        <w:t>נפח</w:t>
      </w:r>
      <w:r>
        <w:rPr>
          <w:rFonts w:hint="cs"/>
          <w:rtl/>
        </w:rPr>
        <w:t xml:space="preserve"> הקובייה?</w:t>
      </w:r>
    </w:p>
    <w:p w:rsidR="00C936C1" w:rsidRDefault="00C936C1" w:rsidP="00C936C1">
      <w:pPr>
        <w:pStyle w:val="Sargel1"/>
        <w:spacing w:before="0" w:after="0"/>
        <w:rPr>
          <w:rFonts w:hint="cs"/>
          <w:rtl/>
        </w:rPr>
      </w:pPr>
    </w:p>
    <w:p w:rsidR="00C936C1" w:rsidRDefault="00C936C1" w:rsidP="00C936C1">
      <w:pPr>
        <w:pStyle w:val="Sargel1"/>
        <w:spacing w:before="0" w:after="0"/>
        <w:rPr>
          <w:rFonts w:hint="cs"/>
          <w:rtl/>
        </w:rPr>
      </w:pPr>
    </w:p>
    <w:p w:rsidR="00C936C1" w:rsidRDefault="00C936C1" w:rsidP="00C936C1">
      <w:pPr>
        <w:pStyle w:val="Sargel1"/>
        <w:spacing w:before="0" w:after="0"/>
        <w:rPr>
          <w:rFonts w:hint="cs"/>
          <w:rtl/>
        </w:rPr>
      </w:pPr>
    </w:p>
    <w:p w:rsidR="00C936C1" w:rsidRDefault="00C936C1" w:rsidP="00C936C1">
      <w:pPr>
        <w:pStyle w:val="Sargel1"/>
        <w:spacing w:before="0" w:after="0"/>
        <w:rPr>
          <w:rFonts w:hint="cs"/>
          <w:rtl/>
        </w:rPr>
      </w:pPr>
    </w:p>
    <w:p w:rsidR="00C936C1" w:rsidRDefault="00C936C1" w:rsidP="00C936C1">
      <w:pPr>
        <w:pStyle w:val="Sargel2"/>
        <w:rPr>
          <w:rStyle w:val="DavidMFORegular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ק</w:t>
      </w:r>
    </w:p>
    <w:p w:rsidR="00C936C1" w:rsidRDefault="00C936C1" w:rsidP="00C936C1">
      <w:pPr>
        <w:pStyle w:val="Sargel2"/>
        <w:rPr>
          <w:rStyle w:val="DavidMFORegular"/>
          <w:rFonts w:hint="default"/>
          <w:rtl/>
        </w:rPr>
      </w:pPr>
    </w:p>
    <w:p w:rsidR="00C936C1" w:rsidRDefault="00C936C1" w:rsidP="00C936C1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במהלך הניסוי שפכו התלמידים </w:t>
      </w:r>
      <w:r>
        <w:rPr>
          <w:rStyle w:val="grade8-Num15"/>
        </w:rPr>
        <w:t>50</w:t>
      </w:r>
      <w:r>
        <w:rPr>
          <w:rFonts w:hint="cs"/>
          <w:rtl/>
        </w:rPr>
        <w:t xml:space="preserve"> סמ"ק מים לתוך הקובייה. </w:t>
      </w:r>
    </w:p>
    <w:p w:rsidR="00C936C1" w:rsidRDefault="00C936C1" w:rsidP="00C936C1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לאיזה גובה הגיעו המים בקובייה?</w:t>
      </w:r>
    </w:p>
    <w:p w:rsidR="00C936C1" w:rsidRDefault="00C936C1" w:rsidP="00C936C1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C936C1" w:rsidRDefault="00C936C1" w:rsidP="00C936C1">
      <w:pPr>
        <w:pStyle w:val="Sargel2"/>
        <w:rPr>
          <w:rFonts w:hint="cs"/>
          <w:rtl/>
        </w:rPr>
      </w:pPr>
    </w:p>
    <w:p w:rsidR="004C65FD" w:rsidRDefault="004C65F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845BC7" w:rsidRDefault="00845BC7" w:rsidP="00845BC7">
      <w:pPr>
        <w:pStyle w:val="Sheela"/>
      </w:pPr>
      <w:r>
        <w:rPr>
          <w:rFonts w:hint="cs"/>
          <w:rtl/>
        </w:rPr>
        <w:lastRenderedPageBreak/>
        <w:t>שאלה 17</w:t>
      </w:r>
    </w:p>
    <w:p w:rsidR="00845BC7" w:rsidRDefault="00845BC7" w:rsidP="00845BC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חנות "טעים ובריא" מקבלים החזר כספי עבור מסירת בקבוקים ריקים </w:t>
      </w:r>
      <w:r>
        <w:rPr>
          <w:rFonts w:hint="cs"/>
          <w:rtl/>
        </w:rPr>
        <w:br/>
        <w:t xml:space="preserve">למִחזור. </w:t>
      </w:r>
    </w:p>
    <w:p w:rsidR="00845BC7" w:rsidRDefault="00845BC7" w:rsidP="00845BC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קטן מקבלים החזר כספי של </w:t>
      </w:r>
      <w:r>
        <w:rPr>
          <w:rStyle w:val="grade8-Num15"/>
        </w:rPr>
        <w:t>0.25</w:t>
      </w:r>
      <w:r>
        <w:rPr>
          <w:rFonts w:hint="cs"/>
          <w:rtl/>
        </w:rPr>
        <w:t xml:space="preserve"> ש"ח.</w:t>
      </w:r>
    </w:p>
    <w:p w:rsidR="00845BC7" w:rsidRDefault="00845BC7" w:rsidP="00845BC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גדול מקבלים החזר כספי של </w:t>
      </w:r>
      <w:r>
        <w:rPr>
          <w:rStyle w:val="grade8-Num15"/>
        </w:rPr>
        <w:t>1.25</w:t>
      </w:r>
      <w:r>
        <w:rPr>
          <w:rFonts w:hint="cs"/>
          <w:rtl/>
        </w:rPr>
        <w:t xml:space="preserve"> ש"ח.</w:t>
      </w:r>
    </w:p>
    <w:p w:rsidR="00845BC7" w:rsidRDefault="00845BC7" w:rsidP="00845BC7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יכל קנתה בחנות "טעים ובריא" מצרכים בסכום של </w:t>
      </w:r>
      <w:r>
        <w:rPr>
          <w:rStyle w:val="grade8-Num15"/>
        </w:rPr>
        <w:t>40</w:t>
      </w:r>
      <w:r>
        <w:rPr>
          <w:rFonts w:hint="cs"/>
          <w:rtl/>
        </w:rPr>
        <w:t xml:space="preserve"> ש"ח, </w:t>
      </w:r>
      <w:r>
        <w:rPr>
          <w:rFonts w:hint="cs"/>
          <w:rtl/>
        </w:rPr>
        <w:br/>
        <w:t xml:space="preserve">והחזירה </w:t>
      </w:r>
      <w:r>
        <w:rPr>
          <w:rStyle w:val="grade8-Num15"/>
        </w:rPr>
        <w:t>3</w:t>
      </w:r>
      <w:r>
        <w:rPr>
          <w:rFonts w:hint="cs"/>
          <w:rtl/>
        </w:rPr>
        <w:t xml:space="preserve"> בקבוקים קטנים ו- </w:t>
      </w:r>
      <w:r>
        <w:rPr>
          <w:rStyle w:val="grade8-Num15"/>
        </w:rPr>
        <w:t>5</w:t>
      </w:r>
      <w:r>
        <w:rPr>
          <w:rFonts w:hint="cs"/>
          <w:rtl/>
        </w:rPr>
        <w:t xml:space="preserve"> בקבוקים גדולים.</w:t>
      </w:r>
    </w:p>
    <w:p w:rsidR="00845BC7" w:rsidRDefault="00845BC7" w:rsidP="00845BC7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כמה כסף שילמה מיכל לאחר שהופחת ההחזר הכספי עבור הבקבוקים?</w:t>
      </w:r>
    </w:p>
    <w:p w:rsidR="00845BC7" w:rsidRDefault="00845BC7" w:rsidP="00845BC7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ח</w:t>
      </w:r>
    </w:p>
    <w:p w:rsidR="00845BC7" w:rsidRDefault="00845BC7" w:rsidP="00845BC7">
      <w:pPr>
        <w:pStyle w:val="Sargel2"/>
        <w:rPr>
          <w:rtl/>
        </w:rPr>
      </w:pPr>
    </w:p>
    <w:p w:rsidR="00845BC7" w:rsidRDefault="00845BC7" w:rsidP="00845BC7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רז החזיר בקבוקים בחנות "טעים ובריא" וקיבל החזר כספי של </w:t>
      </w:r>
      <w:r>
        <w:rPr>
          <w:rStyle w:val="grade8-Characters13"/>
        </w:rPr>
        <w:t>12</w:t>
      </w:r>
      <w:r>
        <w:rPr>
          <w:rFonts w:hint="cs"/>
          <w:rtl/>
        </w:rPr>
        <w:t xml:space="preserve"> ש"ח. </w:t>
      </w:r>
    </w:p>
    <w:p w:rsidR="00845BC7" w:rsidRDefault="00845BC7" w:rsidP="00845BC7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מספר הבקבוקים הגדולים שהחזיר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מספר הבקבוקים הקטנים שהחזיר.</w:t>
      </w:r>
    </w:p>
    <w:p w:rsidR="00845BC7" w:rsidRDefault="00845BC7" w:rsidP="00845BC7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מה בקבוקים (גדולים וקטנים) החזיר רז </w:t>
      </w:r>
      <w:r>
        <w:rPr>
          <w:rStyle w:val="DavidMFObold"/>
          <w:rFonts w:cs="Times New Roman" w:hint="default"/>
          <w:rtl/>
          <w:lang w:bidi="he-IL"/>
        </w:rPr>
        <w:t>בסך הכול</w:t>
      </w:r>
      <w:r>
        <w:rPr>
          <w:rFonts w:hint="cs"/>
          <w:rtl/>
        </w:rPr>
        <w:t>?</w:t>
      </w:r>
    </w:p>
    <w:p w:rsidR="00845BC7" w:rsidRDefault="00845BC7" w:rsidP="00845BC7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845BC7" w:rsidRDefault="00845BC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1"/>
        <w:rPr>
          <w:rFonts w:hint="cs"/>
          <w:rtl/>
        </w:rPr>
      </w:pPr>
    </w:p>
    <w:p w:rsidR="00D961A7" w:rsidRDefault="00D961A7" w:rsidP="00845BC7">
      <w:pPr>
        <w:pStyle w:val="Sargel1"/>
        <w:rPr>
          <w:rFonts w:hint="cs"/>
          <w:rtl/>
        </w:rPr>
      </w:pPr>
    </w:p>
    <w:p w:rsidR="00845BC7" w:rsidRDefault="00845BC7" w:rsidP="00845BC7">
      <w:pPr>
        <w:pStyle w:val="Sargel2"/>
        <w:rPr>
          <w:rFonts w:hint="cs"/>
          <w:rtl/>
        </w:rPr>
      </w:pPr>
    </w:p>
    <w:p w:rsidR="00845BC7" w:rsidRDefault="00845BC7" w:rsidP="00845BC7">
      <w:pPr>
        <w:pStyle w:val="Sargel2"/>
        <w:rPr>
          <w:rFonts w:hint="cs"/>
          <w:rtl/>
        </w:rPr>
      </w:pPr>
    </w:p>
    <w:p w:rsidR="00845BC7" w:rsidRDefault="00845BC7" w:rsidP="00845BC7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בקבוקים</w:t>
      </w:r>
    </w:p>
    <w:p w:rsidR="00C936C1" w:rsidRDefault="00C936C1" w:rsidP="00C07E01">
      <w:pPr>
        <w:rPr>
          <w:rFonts w:hint="cs"/>
          <w:rtl/>
        </w:rPr>
      </w:pPr>
    </w:p>
    <w:p w:rsidR="00845BC7" w:rsidRDefault="00845BC7" w:rsidP="00845BC7">
      <w:pPr>
        <w:pStyle w:val="Sheela"/>
      </w:pPr>
      <w:r>
        <w:rPr>
          <w:rFonts w:hint="cs"/>
          <w:rtl/>
        </w:rPr>
        <w:t xml:space="preserve">שאלה 18 </w:t>
      </w:r>
    </w:p>
    <w:p w:rsidR="00845BC7" w:rsidRDefault="00845BC7" w:rsidP="00845BC7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הישרים </w:t>
      </w:r>
      <w:r>
        <w:rPr>
          <w:rStyle w:val="grade8-Characters13"/>
        </w:rPr>
        <w:t>A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נחתכים ב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O</w:t>
      </w:r>
      <w:r>
        <w:rPr>
          <w:rStyle w:val="DavidMFORegular"/>
          <w:rFonts w:cs="Times New Roman" w:hint="default"/>
          <w:rtl/>
        </w:rPr>
        <w:t xml:space="preserve">. </w:t>
      </w:r>
    </w:p>
    <w:p w:rsidR="00845BC7" w:rsidRDefault="00845BC7" w:rsidP="00845BC7">
      <w:pPr>
        <w:pStyle w:val="Sargel1"/>
        <w:spacing w:before="0"/>
        <w:rPr>
          <w:rStyle w:val="grade8-Characters13"/>
          <w:rtl/>
        </w:rPr>
      </w:pPr>
      <w:r>
        <w:rPr>
          <w:noProof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119380</wp:posOffset>
            </wp:positionV>
            <wp:extent cx="1924050" cy="1974850"/>
            <wp:effectExtent l="0" t="0" r="0" b="6350"/>
            <wp:wrapNone/>
            <wp:docPr id="7" name="תמונה 7" descr="33-MAT-012-8B-SOF-q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3-MAT-012-8B-SOF-q2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נתון: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</w:p>
    <w:p w:rsidR="00845BC7" w:rsidRDefault="00845BC7" w:rsidP="00845BC7">
      <w:pPr>
        <w:pStyle w:val="Sargel1"/>
        <w:rPr>
          <w:rStyle w:val="grade8-Characters13"/>
          <w:rFonts w:cs="Arial"/>
        </w:rPr>
      </w:pPr>
    </w:p>
    <w:p w:rsidR="00845BC7" w:rsidRDefault="00845BC7" w:rsidP="00845BC7">
      <w:pPr>
        <w:pStyle w:val="Sargel1"/>
        <w:jc w:val="right"/>
        <w:rPr>
          <w:rStyle w:val="grade8-Characters13"/>
        </w:rPr>
      </w:pPr>
    </w:p>
    <w:p w:rsidR="00845BC7" w:rsidRDefault="00845BC7" w:rsidP="00845BC7">
      <w:pPr>
        <w:pStyle w:val="Sargel1"/>
        <w:jc w:val="right"/>
        <w:rPr>
          <w:rStyle w:val="grade8-Characters13"/>
        </w:rPr>
      </w:pPr>
    </w:p>
    <w:p w:rsidR="00845BC7" w:rsidRDefault="00845BC7" w:rsidP="00845BC7">
      <w:pPr>
        <w:pStyle w:val="Sargel1"/>
        <w:jc w:val="right"/>
        <w:rPr>
          <w:rStyle w:val="grade8-Characters13"/>
        </w:rPr>
      </w:pPr>
    </w:p>
    <w:p w:rsidR="00845BC7" w:rsidRDefault="00845BC7" w:rsidP="00845BC7">
      <w:pPr>
        <w:pStyle w:val="Sargel1"/>
        <w:jc w:val="right"/>
        <w:rPr>
          <w:rStyle w:val="grade8-Characters13"/>
        </w:rPr>
      </w:pPr>
    </w:p>
    <w:p w:rsidR="00845BC7" w:rsidRDefault="00845BC7" w:rsidP="00845BC7">
      <w:pPr>
        <w:pStyle w:val="Sargel2-shuratsheela"/>
        <w:rPr>
          <w:rStyle w:val="DavidMFORegular"/>
          <w:rFonts w:hint="default"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פניכם הוכחה לכך ש–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845BC7" w:rsidRDefault="00845BC7" w:rsidP="00845BC7">
      <w:pPr>
        <w:pStyle w:val="Sargel2-shuratsheela"/>
        <w:rPr>
          <w:rStyle w:val="DavidMFObold"/>
          <w:rFonts w:hint="default"/>
          <w:b w:val="0"/>
          <w:bCs w:val="0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שלימו את הנימוק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חסרים בהוכחה.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</w:p>
    <w:p w:rsidR="00845BC7" w:rsidRDefault="00845BC7" w:rsidP="00845BC7">
      <w:pPr>
        <w:pStyle w:val="Sargel2"/>
        <w:tabs>
          <w:tab w:val="right" w:pos="1240"/>
          <w:tab w:val="left" w:pos="2160"/>
          <w:tab w:val="right" w:pos="8107"/>
        </w:tabs>
        <w:rPr>
          <w:rStyle w:val="DavidMFObold"/>
          <w:rFonts w:cs="Arial" w:hint="default"/>
          <w:rtl/>
        </w:rPr>
      </w:pPr>
    </w:p>
    <w:p w:rsidR="00845BC7" w:rsidRDefault="00845BC7" w:rsidP="00845BC7">
      <w:pPr>
        <w:pStyle w:val="Sargel2"/>
        <w:rPr>
          <w:rStyle w:val="grade8-Characters13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  <w:r>
        <w:rPr>
          <w:rStyle w:val="grade8-Characters13"/>
        </w:rPr>
        <w:tab/>
      </w:r>
      <w:r>
        <w:rPr>
          <w:rStyle w:val="DavidMFORegular"/>
          <w:rFonts w:cs="Times New Roman" w:hint="default"/>
          <w:rtl/>
          <w:lang w:bidi="he-IL"/>
        </w:rPr>
        <w:t>נתון</w:t>
      </w:r>
    </w:p>
    <w:p w:rsidR="00845BC7" w:rsidRDefault="00845BC7" w:rsidP="00845BC7">
      <w:pPr>
        <w:pStyle w:val="Sargel2"/>
        <w:rPr>
          <w:rStyle w:val="Underline-0530gray"/>
        </w:rPr>
      </w:pP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1</w:t>
      </w:r>
      <w:r>
        <w:rPr>
          <w:rStyle w:val="grade8-Characters13"/>
        </w:rPr>
        <w:t xml:space="preserve">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2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845BC7" w:rsidRDefault="00845BC7" w:rsidP="00845BC7">
      <w:pPr>
        <w:pStyle w:val="Sargel2"/>
        <w:rPr>
          <w:rFonts w:hint="cs"/>
          <w:rtl/>
        </w:rPr>
      </w:pPr>
      <w:r>
        <w:rPr>
          <w:rFonts w:hint="cs"/>
          <w:rtl/>
        </w:rPr>
        <w:t xml:space="preserve">  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     </w:t>
      </w:r>
      <w:r>
        <w:rPr>
          <w:rFonts w:ascii="Cambria Math" w:hAnsi="Cambria Math" w:cs="Cambria Math"/>
        </w:rPr>
        <w:t>⇓</w:t>
      </w:r>
    </w:p>
    <w:p w:rsidR="00845BC7" w:rsidRDefault="00845BC7" w:rsidP="00845BC7">
      <w:pPr>
        <w:pStyle w:val="Sargel2"/>
        <w:rPr>
          <w:rStyle w:val="Underline-0530gray"/>
          <w:rFonts w:hint="cs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845BC7" w:rsidRDefault="00845BC7" w:rsidP="00845BC7">
      <w:pPr>
        <w:pStyle w:val="Sargel2"/>
        <w:rPr>
          <w:rFonts w:hint="cs"/>
          <w:rtl/>
        </w:rPr>
      </w:pPr>
    </w:p>
    <w:p w:rsidR="00845BC7" w:rsidRDefault="00845BC7" w:rsidP="00845BC7">
      <w:pPr>
        <w:pStyle w:val="Sargel2"/>
        <w:rPr>
          <w:rStyle w:val="DavidMFORegular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תון גם: </w:t>
      </w:r>
      <w:r>
        <w:rPr>
          <w:rStyle w:val="grade8-Characters13"/>
        </w:rPr>
        <w:t>AD = BC</w:t>
      </w:r>
    </w:p>
    <w:p w:rsidR="00845BC7" w:rsidRDefault="00845BC7" w:rsidP="00845BC7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שלימו:</w:t>
      </w:r>
    </w:p>
    <w:p w:rsidR="00845BC7" w:rsidRDefault="00845BC7" w:rsidP="00845BC7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lastRenderedPageBreak/>
        <w:tab/>
      </w:r>
      <w:r>
        <w:rPr>
          <w:rStyle w:val="DavidMFORegular"/>
          <w:rFonts w:cs="Times New Roman" w:hint="default"/>
          <w:rtl/>
          <w:lang w:bidi="he-IL"/>
        </w:rPr>
        <w:t>המשולש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O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O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חופפים לפי משפט החפיפ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DavidMFORegular"/>
          <w:rFonts w:cs="Times New Roman" w:hint="default"/>
          <w:rtl/>
        </w:rPr>
        <w:t>.</w:t>
      </w:r>
    </w:p>
    <w:p w:rsidR="00845BC7" w:rsidRDefault="00845BC7" w:rsidP="00845BC7">
      <w:pPr>
        <w:pStyle w:val="Sargel2"/>
        <w:tabs>
          <w:tab w:val="right" w:pos="1240"/>
          <w:tab w:val="left" w:pos="2160"/>
          <w:tab w:val="right" w:pos="8107"/>
        </w:tabs>
        <w:rPr>
          <w:sz w:val="36"/>
          <w:szCs w:val="36"/>
          <w:rtl/>
        </w:rPr>
      </w:pPr>
      <w:r>
        <w:rPr>
          <w:rStyle w:val="DavidMFObold"/>
          <w:rFonts w:cs="Arial" w:hint="default"/>
          <w:rtl/>
        </w:rPr>
        <w:br w:type="page"/>
      </w:r>
    </w:p>
    <w:p w:rsidR="00EF3D22" w:rsidRDefault="00EF3D22" w:rsidP="00EF3D22">
      <w:pPr>
        <w:pStyle w:val="Sheela"/>
      </w:pPr>
      <w:r>
        <w:rPr>
          <w:rFonts w:hint="cs"/>
          <w:rtl/>
        </w:rPr>
        <w:lastRenderedPageBreak/>
        <w:t xml:space="preserve">שאלה 19 </w:t>
      </w:r>
    </w:p>
    <w:p w:rsidR="00EF3D22" w:rsidRDefault="00EF3D22" w:rsidP="00EF3D22">
      <w:pPr>
        <w:pStyle w:val="Sargel1"/>
        <w:rPr>
          <w:rFonts w:hint="cs"/>
          <w:rtl/>
        </w:rPr>
      </w:pPr>
      <w:r>
        <w:rPr>
          <w:rFonts w:hint="cs"/>
          <w:rtl/>
        </w:rPr>
        <w:t>לפניכם שתי צורות:</w:t>
      </w:r>
    </w:p>
    <w:p w:rsidR="00EF3D22" w:rsidRDefault="00EF3D22" w:rsidP="00EF3D22">
      <w:pPr>
        <w:pStyle w:val="Sargel1"/>
        <w:rPr>
          <w:rFonts w:hint="cs"/>
          <w:rtl/>
        </w:rPr>
      </w:pPr>
      <w:r>
        <w:rPr>
          <w:rFonts w:hint="cs"/>
          <w:rtl/>
        </w:rPr>
        <w:t>צורה א' היא מלבן שהצמידו לו חצי עיגול.</w:t>
      </w:r>
    </w:p>
    <w:p w:rsidR="00EF3D22" w:rsidRDefault="00EF3D22" w:rsidP="00EF3D22">
      <w:pPr>
        <w:pStyle w:val="Sargel1"/>
        <w:rPr>
          <w:rFonts w:hint="cs"/>
          <w:rtl/>
        </w:rPr>
      </w:pPr>
      <w:r>
        <w:rPr>
          <w:rFonts w:hint="cs"/>
          <w:rtl/>
        </w:rPr>
        <w:t>צורה ב' היא מלבן שגזרו ממנו חצי עיגול.</w:t>
      </w:r>
    </w:p>
    <w:p w:rsidR="00EF3D22" w:rsidRDefault="00EF3D22" w:rsidP="00EF3D22">
      <w:pPr>
        <w:pStyle w:val="Sargel1"/>
        <w:rPr>
          <w:rFonts w:hint="cs"/>
          <w:rtl/>
        </w:rPr>
      </w:pPr>
    </w:p>
    <w:p w:rsidR="00EF3D22" w:rsidRDefault="00EF3D22" w:rsidP="00EF3D22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4174490" cy="1399540"/>
            <wp:effectExtent l="0" t="0" r="0" b="0"/>
            <wp:docPr id="8" name="תמונה 8" descr="33-MAT-012-8B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33-MAT-012-8B-SOF-q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3D22" w:rsidRDefault="00EF3D22" w:rsidP="00EF3D22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סַמנו את הטענה הנכונה.</w:t>
      </w:r>
    </w:p>
    <w:p w:rsidR="00EF3D22" w:rsidRDefault="00EF3D22" w:rsidP="00EF3D22">
      <w:pPr>
        <w:pStyle w:val="Sargel2"/>
        <w:rPr>
          <w:rFonts w:hint="cs"/>
          <w:rtl/>
        </w:rPr>
      </w:pPr>
    </w:p>
    <w:p w:rsidR="00EF3D22" w:rsidRDefault="00EF3D22" w:rsidP="00EF3D22">
      <w:pPr>
        <w:pStyle w:val="a5"/>
        <w:tabs>
          <w:tab w:val="left" w:pos="850"/>
          <w:tab w:val="right" w:pos="1700"/>
        </w:tabs>
        <w:spacing w:before="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קטן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EF3D22" w:rsidRDefault="00EF3D22" w:rsidP="00EF3D22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sz w:val="30"/>
          <w:szCs w:val="30"/>
          <w:rtl/>
          <w:lang w:bidi="he-IL"/>
        </w:rPr>
        <w:t xml:space="preserve"> ל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EF3D22" w:rsidRDefault="00EF3D22" w:rsidP="00EF3D22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30"/>
          <w:szCs w:val="30"/>
          <w:rtl/>
          <w:lang w:bidi="he-IL"/>
        </w:rPr>
        <w:t>היקף צורה א</w:t>
      </w:r>
      <w:r>
        <w:rPr>
          <w:rFonts w:cs="Times New Roman" w:hint="cs"/>
          <w:sz w:val="30"/>
          <w:szCs w:val="30"/>
          <w:rtl/>
        </w:rPr>
        <w:t xml:space="preserve">' </w:t>
      </w:r>
      <w:r>
        <w:rPr>
          <w:rStyle w:val="DavidMFObold"/>
          <w:rFonts w:cs="Times New Roman" w:hint="default"/>
          <w:rtl/>
          <w:lang w:bidi="he-IL"/>
        </w:rPr>
        <w:t>גדול</w:t>
      </w:r>
      <w:r>
        <w:rPr>
          <w:rFonts w:hint="cs"/>
          <w:sz w:val="30"/>
          <w:szCs w:val="30"/>
          <w:rtl/>
          <w:lang w:bidi="he-IL"/>
        </w:rPr>
        <w:t xml:space="preserve"> מהיקף צורה ב</w:t>
      </w:r>
      <w:r>
        <w:rPr>
          <w:rFonts w:cs="Times New Roman" w:hint="cs"/>
          <w:sz w:val="30"/>
          <w:szCs w:val="30"/>
          <w:rtl/>
        </w:rPr>
        <w:t>'.</w:t>
      </w:r>
    </w:p>
    <w:p w:rsidR="00EF3D22" w:rsidRDefault="00EF3D22" w:rsidP="00EF3D22">
      <w:pPr>
        <w:pStyle w:val="Sargel2"/>
        <w:rPr>
          <w:rFonts w:hint="cs"/>
          <w:rtl/>
        </w:rPr>
      </w:pPr>
    </w:p>
    <w:p w:rsidR="00EF3D22" w:rsidRDefault="00EF3D22" w:rsidP="00EF3D22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מה </w:t>
      </w:r>
      <w:r>
        <w:rPr>
          <w:rFonts w:hint="cs"/>
          <w:b/>
          <w:bCs/>
          <w:rtl/>
        </w:rPr>
        <w:t>השטח</w:t>
      </w:r>
      <w:r>
        <w:rPr>
          <w:rFonts w:hint="cs"/>
          <w:rtl/>
        </w:rPr>
        <w:t xml:space="preserve"> של צורה א' בסמ"ר?</w:t>
      </w:r>
    </w:p>
    <w:p w:rsidR="00EF3D22" w:rsidRDefault="00EF3D22" w:rsidP="00EF3D22">
      <w:pPr>
        <w:pStyle w:val="Sargel2"/>
        <w:rPr>
          <w:rFonts w:hint="cs"/>
          <w:rtl/>
        </w:rPr>
      </w:pPr>
    </w:p>
    <w:p w:rsidR="00EF3D22" w:rsidRDefault="00EF3D22" w:rsidP="00EF3D22">
      <w:pPr>
        <w:pStyle w:val="a5"/>
        <w:tabs>
          <w:tab w:val="left" w:pos="850"/>
          <w:tab w:val="right" w:pos="1700"/>
        </w:tabs>
        <w:spacing w:before="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12</w:t>
      </w:r>
      <w:r>
        <w:rPr>
          <w:rStyle w:val="grade8-Num15"/>
          <w:rFonts w:ascii="Symbol" w:hAnsi="Symbol" w:cs="Symbol"/>
        </w:rPr>
        <w:sym w:font="Symbol" w:char="F070"/>
      </w:r>
      <w:r>
        <w:rPr>
          <w:rStyle w:val="grade8-Num15"/>
        </w:rPr>
        <w:t xml:space="preserve"> + 240</w:t>
      </w:r>
    </w:p>
    <w:p w:rsidR="00EF3D22" w:rsidRDefault="00EF3D22" w:rsidP="00EF3D22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18</w:t>
      </w:r>
      <w:r>
        <w:rPr>
          <w:rStyle w:val="grade8-Num15"/>
          <w:rFonts w:ascii="Symbol" w:hAnsi="Symbol" w:cs="Symbol"/>
        </w:rPr>
        <w:sym w:font="Symbol" w:char="F070"/>
      </w:r>
      <w:r>
        <w:rPr>
          <w:rStyle w:val="grade8-Num15"/>
        </w:rPr>
        <w:t xml:space="preserve"> + 240</w:t>
      </w:r>
    </w:p>
    <w:p w:rsidR="00EF3D22" w:rsidRDefault="00EF3D22" w:rsidP="00EF3D22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24</w:t>
      </w:r>
      <w:r>
        <w:rPr>
          <w:rStyle w:val="grade8-Num15"/>
          <w:rFonts w:ascii="Symbol" w:hAnsi="Symbol" w:cs="Symbol"/>
        </w:rPr>
        <w:sym w:font="Symbol" w:char="F070"/>
      </w:r>
      <w:r>
        <w:rPr>
          <w:rStyle w:val="grade8-Num15"/>
        </w:rPr>
        <w:t xml:space="preserve"> + 240</w:t>
      </w:r>
    </w:p>
    <w:p w:rsidR="00EF3D22" w:rsidRDefault="00EF3D22" w:rsidP="00EF3D22">
      <w:pPr>
        <w:pStyle w:val="a5"/>
        <w:tabs>
          <w:tab w:val="left" w:pos="850"/>
          <w:tab w:val="right" w:pos="1700"/>
        </w:tabs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Style w:val="grade8-Num15"/>
        </w:rPr>
        <w:t>36</w:t>
      </w:r>
      <w:r>
        <w:rPr>
          <w:rStyle w:val="grade8-Num15"/>
          <w:rFonts w:ascii="Symbol" w:hAnsi="Symbol" w:cs="Symbol"/>
        </w:rPr>
        <w:sym w:font="Symbol" w:char="F070"/>
      </w:r>
      <w:r>
        <w:rPr>
          <w:rStyle w:val="grade8-Num15"/>
        </w:rPr>
        <w:t xml:space="preserve"> + 240</w:t>
      </w:r>
    </w:p>
    <w:p w:rsidR="002C3AB6" w:rsidRDefault="00EF3D22" w:rsidP="002C3AB6">
      <w:pPr>
        <w:pStyle w:val="Sheela"/>
      </w:pPr>
      <w:r>
        <w:rPr>
          <w:rtl/>
        </w:rPr>
        <w:br w:type="page"/>
      </w:r>
      <w:r w:rsidR="002C3AB6">
        <w:rPr>
          <w:rFonts w:hint="cs"/>
          <w:rtl/>
        </w:rPr>
        <w:lastRenderedPageBreak/>
        <w:t>שאלה 20</w:t>
      </w:r>
    </w:p>
    <w:p w:rsidR="002C3AB6" w:rsidRDefault="002C3AB6" w:rsidP="002C3AB6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שיעור מדעים חיממו בשני סירים </w:t>
      </w:r>
      <w:r>
        <w:rPr>
          <w:rStyle w:val="DavidMFObold"/>
          <w:rFonts w:cs="Times New Roman" w:hint="default"/>
          <w:rtl/>
          <w:lang w:bidi="he-IL"/>
        </w:rPr>
        <w:t>כמות שווה</w:t>
      </w:r>
      <w:r>
        <w:rPr>
          <w:rFonts w:hint="cs"/>
          <w:rtl/>
        </w:rPr>
        <w:t xml:space="preserve"> של מים עד לרתיחתם.</w:t>
      </w:r>
    </w:p>
    <w:p w:rsidR="002C3AB6" w:rsidRDefault="002C3AB6" w:rsidP="002C3AB6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טמפרטורה ההתחלתית של המים בכל אחד מהסירים הייתה </w:t>
      </w:r>
      <w:r>
        <w:rPr>
          <w:rStyle w:val="grade8-Num15"/>
        </w:rPr>
        <w:t>2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2C3AB6" w:rsidRDefault="002C3AB6" w:rsidP="002C3AB6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2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2C3AB6" w:rsidRDefault="002C3AB6" w:rsidP="002C3AB6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ב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2C3AB6" w:rsidRDefault="002C3AB6" w:rsidP="002C3AB6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כִּתבו פונקציה </w:t>
      </w:r>
      <w:r>
        <w:rPr>
          <w:rStyle w:val="grade8-Characters13"/>
        </w:rPr>
        <w:t>f</w:t>
      </w:r>
      <w:r>
        <w:rPr>
          <w:rFonts w:hint="cs"/>
          <w:rtl/>
        </w:rPr>
        <w:t xml:space="preserve"> המתארת את 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</w:t>
      </w:r>
      <w:r>
        <w:rPr>
          <w:rStyle w:val="DavidMFORegular"/>
          <w:rFonts w:cs="Times New Roman" w:hint="default"/>
          <w:rtl/>
          <w:lang w:bidi="he-IL"/>
        </w:rPr>
        <w:t>בסיר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hint="cs"/>
          <w:rtl/>
        </w:rPr>
        <w:t xml:space="preserve">כפונקציה של זמן חימום המים (לאחר </w:t>
      </w:r>
      <w:r>
        <w:rPr>
          <w:rStyle w:val="grade8-Characters13"/>
        </w:rPr>
        <w:t>x</w:t>
      </w:r>
      <w:r>
        <w:rPr>
          <w:rFonts w:hint="cs"/>
          <w:rtl/>
        </w:rPr>
        <w:t xml:space="preserve"> דקות) עד לרתיחתם. </w:t>
      </w:r>
    </w:p>
    <w:p w:rsidR="002C3AB6" w:rsidRDefault="002C3AB6" w:rsidP="002C3AB6">
      <w:pPr>
        <w:pStyle w:val="Sargel2"/>
        <w:rPr>
          <w:rFonts w:hint="cs"/>
          <w:rtl/>
        </w:rPr>
      </w:pPr>
    </w:p>
    <w:p w:rsidR="002C3AB6" w:rsidRDefault="002C3AB6" w:rsidP="002C3AB6">
      <w:pPr>
        <w:pStyle w:val="Sargel2"/>
        <w:rPr>
          <w:rFonts w:hint="cs"/>
          <w:rtl/>
        </w:rPr>
      </w:pPr>
    </w:p>
    <w:p w:rsidR="002C3AB6" w:rsidRDefault="002C3AB6" w:rsidP="002C3AB6">
      <w:pPr>
        <w:pStyle w:val="Sargel2"/>
        <w:rPr>
          <w:rFonts w:hint="cs"/>
          <w:rtl/>
        </w:rPr>
      </w:pPr>
      <w:r>
        <w:rPr>
          <w:rStyle w:val="underline-30gray"/>
          <w:rFonts w:hint="default"/>
          <w:rtl/>
        </w:rPr>
        <w:tab/>
        <w:t xml:space="preserve">                           </w:t>
      </w:r>
      <w:proofErr w:type="gramStart"/>
      <w:r>
        <w:rPr>
          <w:rStyle w:val="grade8-Num15"/>
        </w:rPr>
        <w:t>f(</w:t>
      </w:r>
      <w:proofErr w:type="gramEnd"/>
      <w:r>
        <w:rPr>
          <w:rStyle w:val="grade8-Num15"/>
        </w:rPr>
        <w:t xml:space="preserve">x) = </w:t>
      </w:r>
    </w:p>
    <w:p w:rsidR="002C3AB6" w:rsidRDefault="002C3AB6" w:rsidP="002C3AB6">
      <w:pPr>
        <w:pStyle w:val="Sargel2"/>
        <w:rPr>
          <w:rFonts w:hint="cs"/>
          <w:rtl/>
        </w:rPr>
      </w:pPr>
    </w:p>
    <w:p w:rsidR="002C3AB6" w:rsidRDefault="002C3AB6" w:rsidP="002C3AB6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סַמנו באיזה סרטוט מהסרטוטים שלפניכם מתארים הגרפים את </w:t>
      </w:r>
      <w:r>
        <w:rPr>
          <w:rFonts w:hint="cs"/>
          <w:rtl/>
        </w:rPr>
        <w:br/>
        <w:t>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בכל אחד מהסירים כפונקציה של זמן חימום </w:t>
      </w:r>
      <w:r>
        <w:rPr>
          <w:rFonts w:hint="cs"/>
          <w:rtl/>
        </w:rPr>
        <w:br/>
        <w:t>המים (בדקות) עד לרתיחתם.</w:t>
      </w:r>
    </w:p>
    <w:p w:rsidR="00845BC7" w:rsidRDefault="002C3AB6" w:rsidP="002C3AB6">
      <w:pPr>
        <w:rPr>
          <w:rFonts w:hint="cs"/>
          <w:rtl/>
        </w:rPr>
      </w:pPr>
      <w:r>
        <w:rPr>
          <w:rtl/>
        </w:rPr>
        <w:tab/>
      </w:r>
      <w:r>
        <w:rPr>
          <w:noProof/>
        </w:rPr>
        <w:drawing>
          <wp:inline distT="0" distB="0" distL="0" distR="0">
            <wp:extent cx="4985385" cy="4190365"/>
            <wp:effectExtent l="0" t="0" r="5715" b="635"/>
            <wp:docPr id="9" name="תמונה 9" descr="33-MAT-012-8B-SOF-q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33-MAT-012-8B-SOF-q2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419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5EB7" w:rsidRDefault="00F95EB7" w:rsidP="002C3AB6">
      <w:pPr>
        <w:rPr>
          <w:rFonts w:hint="cs"/>
          <w:rtl/>
        </w:rPr>
      </w:pPr>
    </w:p>
    <w:p w:rsidR="00F95EB7" w:rsidRDefault="00F95EB7" w:rsidP="00F95EB7">
      <w:pPr>
        <w:pStyle w:val="Sheela"/>
      </w:pPr>
      <w:r>
        <w:rPr>
          <w:rFonts w:hint="cs"/>
          <w:rtl/>
        </w:rPr>
        <w:lastRenderedPageBreak/>
        <w:t>שאלה 21</w:t>
      </w:r>
    </w:p>
    <w:p w:rsidR="00F95EB7" w:rsidRDefault="00F95EB7" w:rsidP="00F95EB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ן האי-שוויון:   </w:t>
      </w:r>
      <w:r>
        <w:rPr>
          <w:rStyle w:val="grade8-Num15"/>
        </w:rPr>
        <w:t>–5x &lt; 10</w:t>
      </w:r>
    </w:p>
    <w:p w:rsidR="00F95EB7" w:rsidRDefault="00F95EB7" w:rsidP="00F95EB7">
      <w:pPr>
        <w:pStyle w:val="Sargel2-shuratsheela"/>
        <w:rPr>
          <w:rFonts w:hint="cs"/>
          <w:rtl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bold"/>
          <w:rFonts w:cs="Times New Roman" w:hint="default"/>
          <w:b w:val="0"/>
          <w:bCs w:val="0"/>
          <w:rtl/>
        </w:rPr>
        <w:tab/>
      </w:r>
      <w:r>
        <w:rPr>
          <w:rFonts w:hint="cs"/>
          <w:rtl/>
        </w:rPr>
        <w:t xml:space="preserve">הַסבירו, </w:t>
      </w:r>
      <w:r>
        <w:rPr>
          <w:rStyle w:val="DavidMFObold"/>
          <w:rFonts w:cs="Times New Roman" w:hint="default"/>
          <w:rtl/>
          <w:lang w:bidi="he-IL"/>
        </w:rPr>
        <w:t>בלי לפתור את האי-שוויון</w:t>
      </w:r>
      <w:r>
        <w:rPr>
          <w:rFonts w:hint="cs"/>
          <w:rtl/>
        </w:rPr>
        <w:t xml:space="preserve">, מדוע </w:t>
      </w:r>
      <w:r>
        <w:rPr>
          <w:rStyle w:val="DavidMFObold"/>
          <w:rFonts w:cs="Times New Roman" w:hint="default"/>
          <w:rtl/>
          <w:lang w:bidi="he-IL"/>
        </w:rPr>
        <w:t>כל</w:t>
      </w:r>
      <w:r>
        <w:rPr>
          <w:rFonts w:hint="cs"/>
          <w:rtl/>
        </w:rPr>
        <w:t xml:space="preserve"> מספר </w:t>
      </w:r>
      <w:r>
        <w:rPr>
          <w:rStyle w:val="DavidMFObold"/>
          <w:rFonts w:cs="Times New Roman" w:hint="default"/>
          <w:rtl/>
          <w:lang w:bidi="he-IL"/>
        </w:rPr>
        <w:t>חיובי</w:t>
      </w:r>
      <w:r>
        <w:rPr>
          <w:rFonts w:hint="cs"/>
          <w:rtl/>
        </w:rPr>
        <w:t xml:space="preserve"> הוא פתרון של </w:t>
      </w:r>
      <w:r>
        <w:rPr>
          <w:rFonts w:hint="cs"/>
          <w:rtl/>
        </w:rPr>
        <w:br/>
        <w:t>האי-שוויון.</w:t>
      </w:r>
    </w:p>
    <w:p w:rsidR="00F95EB7" w:rsidRDefault="00F95EB7" w:rsidP="00F95EB7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95EB7" w:rsidRDefault="00F95EB7" w:rsidP="00F95EB7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95EB7" w:rsidRDefault="00F95EB7" w:rsidP="00F95EB7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95EB7" w:rsidRDefault="00F95EB7" w:rsidP="00F95EB7">
      <w:pPr>
        <w:pStyle w:val="Sargel2"/>
        <w:rPr>
          <w:rFonts w:cs="Times New Roman" w:hint="cs"/>
          <w:rtl/>
        </w:rPr>
      </w:pPr>
    </w:p>
    <w:p w:rsidR="00F95EB7" w:rsidRDefault="00F95EB7" w:rsidP="00F95EB7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יש גם מספרים שליליים שהם פתרונות של האי-שוויון.</w:t>
      </w:r>
    </w:p>
    <w:p w:rsidR="00F95EB7" w:rsidRDefault="00F95EB7" w:rsidP="00F95EB7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ִּתבו דוגמה למספר </w:t>
      </w:r>
      <w:r>
        <w:rPr>
          <w:rFonts w:hint="cs"/>
          <w:b/>
          <w:bCs/>
          <w:rtl/>
        </w:rPr>
        <w:t>שלילי</w:t>
      </w:r>
      <w:r>
        <w:rPr>
          <w:rFonts w:hint="cs"/>
          <w:rtl/>
        </w:rPr>
        <w:t xml:space="preserve"> שהוא פתרון של האי-שוויון.</w:t>
      </w:r>
    </w:p>
    <w:p w:rsidR="00F95EB7" w:rsidRDefault="00F95EB7" w:rsidP="00F95EB7">
      <w:pPr>
        <w:pStyle w:val="Sargel2"/>
        <w:rPr>
          <w:rFonts w:hint="cs"/>
          <w:rtl/>
        </w:rPr>
      </w:pPr>
      <w:r>
        <w:rPr>
          <w:rFonts w:cs="Times New Roman"/>
          <w:rtl/>
        </w:rPr>
        <w:tab/>
      </w:r>
    </w:p>
    <w:p w:rsidR="00F95EB7" w:rsidRDefault="00F95EB7" w:rsidP="00F95EB7">
      <w:pPr>
        <w:pStyle w:val="Sargel1"/>
        <w:spacing w:before="0" w:after="0"/>
        <w:rPr>
          <w:rFonts w:hint="cs"/>
          <w:rtl/>
        </w:rPr>
      </w:pPr>
    </w:p>
    <w:p w:rsidR="00F95EB7" w:rsidRDefault="00F95EB7" w:rsidP="00F95EB7">
      <w:pPr>
        <w:pStyle w:val="Sargel1"/>
        <w:spacing w:before="0" w:after="0"/>
        <w:rPr>
          <w:rFonts w:hint="cs"/>
          <w:rtl/>
        </w:rPr>
      </w:pPr>
    </w:p>
    <w:p w:rsidR="00F95EB7" w:rsidRDefault="00F95EB7" w:rsidP="00F95EB7">
      <w:pPr>
        <w:pStyle w:val="Sargel1"/>
        <w:spacing w:before="0" w:after="0"/>
        <w:rPr>
          <w:rFonts w:hint="cs"/>
          <w:rtl/>
        </w:rPr>
      </w:pPr>
    </w:p>
    <w:p w:rsidR="00F95EB7" w:rsidRDefault="00F95EB7" w:rsidP="00F95EB7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F95EB7" w:rsidRDefault="00F95EB7" w:rsidP="002C3AB6">
      <w:pPr>
        <w:rPr>
          <w:rFonts w:hint="cs"/>
          <w:rtl/>
        </w:rPr>
      </w:pPr>
    </w:p>
    <w:p w:rsidR="00D961A7" w:rsidRDefault="00D961A7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7B6382" w:rsidRDefault="007B6382" w:rsidP="007B6382">
      <w:pPr>
        <w:pStyle w:val="Sheela"/>
      </w:pPr>
      <w:r>
        <w:rPr>
          <w:rFonts w:hint="cs"/>
          <w:rtl/>
        </w:rPr>
        <w:t>שאלה 22</w:t>
      </w:r>
    </w:p>
    <w:p w:rsidR="007B6382" w:rsidRDefault="007B6382" w:rsidP="007B6382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ושירה קנו כל אחד ספר לימוד במתמטיקה </w:t>
      </w:r>
      <w:r>
        <w:rPr>
          <w:rStyle w:val="DavidMFObold"/>
          <w:rFonts w:cs="Times New Roman" w:hint="default"/>
          <w:rtl/>
          <w:lang w:bidi="he-IL"/>
        </w:rPr>
        <w:t>במחיר</w:t>
      </w:r>
      <w:r>
        <w:rPr>
          <w:rStyle w:val="DavidMFObold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. </w:t>
      </w:r>
    </w:p>
    <w:p w:rsidR="007B6382" w:rsidRDefault="007B6382" w:rsidP="007B6382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לאלעד היו </w:t>
      </w:r>
      <w:r>
        <w:rPr>
          <w:rStyle w:val="grade8-Num15"/>
        </w:rPr>
        <w:t>70</w:t>
      </w:r>
      <w:r>
        <w:rPr>
          <w:rFonts w:hint="cs"/>
          <w:rtl/>
        </w:rPr>
        <w:t xml:space="preserve"> ש"ח יותר מאשר לשירה.</w:t>
      </w:r>
    </w:p>
    <w:p w:rsidR="007B6382" w:rsidRDefault="007B6382" w:rsidP="007B6382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שילם </w:t>
      </w:r>
      <w:r>
        <w:rPr>
          <w:rFonts w:hint="cs"/>
        </w:rPr>
        <w:object w:dxaOrig="255" w:dyaOrig="735">
          <v:shape id="_x0000_i1047" type="#_x0000_t75" style="width:12.5pt;height:36.95pt" o:ole="">
            <v:imagedata r:id="rId18" o:title=""/>
          </v:shape>
          <o:OLEObject Type="Embed" ProgID="Equation.DSMT4" ShapeID="_x0000_i1047" DrawAspect="Content" ObjectID="_1520061984" r:id="rId19"/>
        </w:object>
      </w:r>
      <w:r>
        <w:rPr>
          <w:rFonts w:hint="cs"/>
          <w:rtl/>
        </w:rPr>
        <w:t xml:space="preserve"> מכספו, ושירה שילמה </w:t>
      </w:r>
      <w:r>
        <w:rPr>
          <w:rStyle w:val="grade8-Num15"/>
        </w:rPr>
        <w:t>60%</w:t>
      </w:r>
      <w:r>
        <w:rPr>
          <w:rFonts w:hint="cs"/>
          <w:rtl/>
        </w:rPr>
        <w:t xml:space="preserve"> מכספה.</w:t>
      </w:r>
    </w:p>
    <w:p w:rsidR="007B6382" w:rsidRDefault="007B6382" w:rsidP="007B6382">
      <w:pPr>
        <w:pStyle w:val="Sargel2-shuratsheela"/>
        <w:rPr>
          <w:rStyle w:val="DavidMFORegular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</w:r>
      <w:proofErr w:type="gramStart"/>
      <w:r>
        <w:rPr>
          <w:rStyle w:val="grade8-Characters13"/>
        </w:rPr>
        <w:t>x</w:t>
      </w:r>
      <w:proofErr w:type="gramEnd"/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מייצג את סכום הכסף שהי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ל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לפני קניית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7B6382" w:rsidRDefault="007B6382" w:rsidP="007B6382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סַמנו את הביטוי האלגבר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מייצג את סכום הכסף ששילמ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עבור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7B6382" w:rsidRDefault="007B6382" w:rsidP="007B6382">
      <w:pPr>
        <w:pStyle w:val="Sargel2-shuratsheela"/>
        <w:rPr>
          <w:rStyle w:val="DavidMFORegular"/>
          <w:rFonts w:hint="default"/>
          <w:rtl/>
        </w:rPr>
      </w:pPr>
    </w:p>
    <w:p w:rsidR="007B6382" w:rsidRDefault="007B6382" w:rsidP="007B6382">
      <w:pPr>
        <w:pStyle w:val="a5"/>
        <w:tabs>
          <w:tab w:val="left" w:pos="850"/>
          <w:tab w:val="right" w:pos="2834"/>
        </w:tabs>
        <w:spacing w:before="0"/>
        <w:ind w:left="136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4x</w:t>
      </w:r>
    </w:p>
    <w:p w:rsidR="007B6382" w:rsidRDefault="007B6382" w:rsidP="007B6382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lastRenderedPageBreak/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1545" w:dyaOrig="735">
          <v:shape id="_x0000_i1048" type="#_x0000_t75" style="width:77pt;height:36.95pt" o:ole="">
            <v:imagedata r:id="rId20" o:title=""/>
          </v:shape>
          <o:OLEObject Type="Embed" ProgID="Equation.DSMT4" ShapeID="_x0000_i1048" DrawAspect="Content" ObjectID="_1520061985" r:id="rId21"/>
        </w:object>
      </w:r>
    </w:p>
    <w:p w:rsidR="007B6382" w:rsidRDefault="007B6382" w:rsidP="007B6382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6(x + 70)</w:t>
      </w:r>
    </w:p>
    <w:p w:rsidR="007B6382" w:rsidRDefault="007B6382" w:rsidP="007B6382">
      <w:pPr>
        <w:pStyle w:val="a5"/>
        <w:tabs>
          <w:tab w:val="left" w:pos="850"/>
          <w:tab w:val="right" w:pos="2834"/>
        </w:tabs>
        <w:ind w:left="1361"/>
        <w:rPr>
          <w:rFonts w:hint="cs"/>
          <w:rtl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Style w:val="LTR"/>
          <w:rFonts w:cs="Times New Roman" w:hint="cs"/>
          <w:rtl/>
          <w:lang w:bidi="he-IL"/>
        </w:rPr>
        <w:tab/>
      </w:r>
      <w:r>
        <w:rPr>
          <w:rFonts w:hint="cs"/>
        </w:rPr>
        <w:object w:dxaOrig="585" w:dyaOrig="735">
          <v:shape id="_x0000_i1049" type="#_x0000_t75" style="width:29.45pt;height:36.95pt" o:ole="">
            <v:imagedata r:id="rId22" o:title=""/>
          </v:shape>
          <o:OLEObject Type="Embed" ProgID="Equation.DSMT4" ShapeID="_x0000_i1049" DrawAspect="Content" ObjectID="_1520061986" r:id="rId23"/>
        </w:object>
      </w:r>
    </w:p>
    <w:p w:rsidR="007B6382" w:rsidRDefault="007B6382" w:rsidP="007B6382">
      <w:pPr>
        <w:pStyle w:val="Sargel2"/>
        <w:rPr>
          <w:rFonts w:hint="cs"/>
          <w:rtl/>
        </w:rPr>
      </w:pPr>
    </w:p>
    <w:p w:rsidR="007B6382" w:rsidRDefault="007B6382" w:rsidP="007B6382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כמה כסף היה לשירה </w:t>
      </w:r>
      <w:r>
        <w:rPr>
          <w:rStyle w:val="DavidMFObold"/>
          <w:rFonts w:cs="Times New Roman" w:hint="default"/>
          <w:rtl/>
          <w:lang w:bidi="he-IL"/>
        </w:rPr>
        <w:t>לפני</w:t>
      </w:r>
      <w:r>
        <w:rPr>
          <w:rFonts w:hint="cs"/>
          <w:rtl/>
        </w:rPr>
        <w:t xml:space="preserve"> קניית הספר?</w:t>
      </w:r>
    </w:p>
    <w:p w:rsidR="007B6382" w:rsidRDefault="007B6382" w:rsidP="007B6382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7B6382" w:rsidRDefault="007B6382" w:rsidP="007B6382">
      <w:pPr>
        <w:pStyle w:val="Sargel1"/>
        <w:rPr>
          <w:rFonts w:hint="cs"/>
          <w:rtl/>
        </w:rPr>
      </w:pPr>
    </w:p>
    <w:p w:rsidR="007B6382" w:rsidRDefault="007B6382" w:rsidP="007B6382">
      <w:pPr>
        <w:pStyle w:val="Sargel1"/>
        <w:rPr>
          <w:rFonts w:hint="cs"/>
          <w:rtl/>
        </w:rPr>
      </w:pPr>
    </w:p>
    <w:p w:rsidR="007B6382" w:rsidRDefault="007B6382" w:rsidP="007B6382">
      <w:pPr>
        <w:pStyle w:val="Sargel1"/>
        <w:rPr>
          <w:rFonts w:hint="cs"/>
          <w:rtl/>
        </w:rPr>
      </w:pPr>
      <w:r>
        <w:rPr>
          <w:rFonts w:hint="cs"/>
          <w:rtl/>
        </w:rPr>
        <w:br/>
      </w:r>
    </w:p>
    <w:p w:rsidR="007B6382" w:rsidRDefault="007B6382" w:rsidP="007B6382">
      <w:pPr>
        <w:pStyle w:val="Sargel1"/>
        <w:rPr>
          <w:rFonts w:hint="cs"/>
          <w:rtl/>
        </w:rPr>
      </w:pPr>
    </w:p>
    <w:p w:rsidR="007B6382" w:rsidRDefault="007B6382" w:rsidP="007B6382">
      <w:pPr>
        <w:pStyle w:val="Sargel1"/>
        <w:rPr>
          <w:rFonts w:hint="cs"/>
          <w:rtl/>
        </w:rPr>
      </w:pPr>
    </w:p>
    <w:p w:rsidR="007B6382" w:rsidRDefault="007B6382" w:rsidP="007B6382">
      <w:pPr>
        <w:pStyle w:val="Sargel2"/>
        <w:rPr>
          <w:rStyle w:val="DavidMFORegular"/>
          <w:rtl/>
        </w:rPr>
      </w:pPr>
      <w:r>
        <w:rPr>
          <w:rFonts w:hint="cs"/>
          <w:rtl/>
        </w:rPr>
        <w:tab/>
        <w:t xml:space="preserve">תשובה: לשירה היו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ח.</w:t>
      </w:r>
    </w:p>
    <w:p w:rsidR="007B6382" w:rsidRDefault="007B6382" w:rsidP="002C3AB6">
      <w:pPr>
        <w:rPr>
          <w:rFonts w:hint="cs"/>
          <w:rtl/>
        </w:rPr>
      </w:pPr>
    </w:p>
    <w:p w:rsidR="00F66205" w:rsidRDefault="00F66205" w:rsidP="002C3AB6">
      <w:pPr>
        <w:rPr>
          <w:rFonts w:hint="cs"/>
          <w:rtl/>
        </w:rPr>
      </w:pPr>
    </w:p>
    <w:p w:rsidR="00D961A7" w:rsidRDefault="00D961A7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F66205" w:rsidRDefault="00D961A7" w:rsidP="00F66205">
      <w:pPr>
        <w:pStyle w:val="Sheela"/>
      </w:pPr>
      <w:r>
        <w:rPr>
          <w:rFonts w:hint="cs"/>
          <w:noProof/>
          <w:rtl/>
        </w:rPr>
        <w:drawing>
          <wp:anchor distT="0" distB="0" distL="114300" distR="114300" simplePos="0" relativeHeight="251662336" behindDoc="0" locked="0" layoutInCell="1" allowOverlap="1" wp14:anchorId="42F1ED63" wp14:editId="562CCD39">
            <wp:simplePos x="0" y="0"/>
            <wp:positionH relativeFrom="column">
              <wp:posOffset>121920</wp:posOffset>
            </wp:positionH>
            <wp:positionV relativeFrom="paragraph">
              <wp:posOffset>-459105</wp:posOffset>
            </wp:positionV>
            <wp:extent cx="1327150" cy="2806700"/>
            <wp:effectExtent l="0" t="0" r="6350" b="0"/>
            <wp:wrapNone/>
            <wp:docPr id="10" name="תמונה 10" descr="32-MAT-012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2-MAT-012-8A-SOF-q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280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6205">
        <w:rPr>
          <w:rFonts w:hint="cs"/>
          <w:rtl/>
        </w:rPr>
        <w:t>שאלה 23</w:t>
      </w:r>
    </w:p>
    <w:p w:rsidR="00F66205" w:rsidRDefault="00F66205" w:rsidP="00F6620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סרטוט שלפניכם </w:t>
      </w:r>
      <w:r>
        <w:rPr>
          <w:rStyle w:val="DavidMFObold"/>
          <w:rFonts w:cs="Times New Roman" w:hint="default"/>
          <w:b w:val="0"/>
          <w:bCs w:val="0"/>
          <w:rtl/>
          <w:lang w:bidi="he-IL"/>
        </w:rPr>
        <w:t>מלבן</w:t>
      </w:r>
      <w:r>
        <w:rPr>
          <w:rFonts w:cs="Times New Roman" w:hint="cs"/>
          <w:rtl/>
          <w:lang w:bidi="ar-SA"/>
        </w:rPr>
        <w:t xml:space="preserve"> </w:t>
      </w:r>
      <w:r>
        <w:rPr>
          <w:rStyle w:val="grade8-Characters13"/>
        </w:rPr>
        <w:t>ABCD</w:t>
      </w:r>
      <w:r>
        <w:rPr>
          <w:rFonts w:hint="cs"/>
          <w:rtl/>
        </w:rPr>
        <w:t>.</w:t>
      </w:r>
    </w:p>
    <w:p w:rsidR="00F66205" w:rsidRDefault="00F66205" w:rsidP="00F6620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נקודה </w:t>
      </w:r>
      <w:r>
        <w:rPr>
          <w:rStyle w:val="grade8-Characters13"/>
        </w:rPr>
        <w:t>O</w:t>
      </w:r>
      <w:r>
        <w:rPr>
          <w:rFonts w:hint="cs"/>
          <w:rtl/>
        </w:rPr>
        <w:t xml:space="preserve"> נמצאת על הצלע </w:t>
      </w:r>
      <w:r>
        <w:rPr>
          <w:rStyle w:val="grade8-Characters13"/>
        </w:rPr>
        <w:t>BC</w:t>
      </w:r>
      <w:r>
        <w:rPr>
          <w:rFonts w:hint="cs"/>
          <w:rtl/>
        </w:rPr>
        <w:t>.</w:t>
      </w:r>
    </w:p>
    <w:p w:rsidR="00F66205" w:rsidRDefault="00F66205" w:rsidP="00F66205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שכי הקטעים </w:t>
      </w:r>
      <w:r>
        <w:rPr>
          <w:rStyle w:val="grade8-Characters13"/>
        </w:rPr>
        <w:t>AB</w:t>
      </w:r>
      <w:r>
        <w:rPr>
          <w:rFonts w:hint="cs"/>
          <w:rtl/>
        </w:rPr>
        <w:t xml:space="preserve"> ו-</w:t>
      </w:r>
      <w:r>
        <w:rPr>
          <w:rStyle w:val="grade8-Characters13"/>
        </w:rPr>
        <w:t>DO</w:t>
      </w:r>
      <w:r>
        <w:rPr>
          <w:rFonts w:hint="cs"/>
          <w:rtl/>
        </w:rPr>
        <w:t xml:space="preserve"> נפגשים בנקודה </w:t>
      </w:r>
      <w:r>
        <w:rPr>
          <w:rStyle w:val="grade8-Characters13"/>
        </w:rPr>
        <w:t>E</w:t>
      </w:r>
      <w:r>
        <w:rPr>
          <w:rFonts w:hint="cs"/>
          <w:rtl/>
        </w:rPr>
        <w:t>.</w:t>
      </w:r>
    </w:p>
    <w:p w:rsidR="00F66205" w:rsidRDefault="00F66205" w:rsidP="00F66205">
      <w:pPr>
        <w:pStyle w:val="Sargel1"/>
        <w:rPr>
          <w:rFonts w:hint="cs"/>
          <w:sz w:val="28"/>
          <w:szCs w:val="28"/>
          <w:rtl/>
        </w:rPr>
      </w:pPr>
    </w:p>
    <w:p w:rsidR="00F66205" w:rsidRDefault="00F66205" w:rsidP="00F66205">
      <w:pPr>
        <w:pStyle w:val="Sargel2"/>
        <w:rPr>
          <w:rFonts w:hint="cs"/>
        </w:rPr>
      </w:pPr>
    </w:p>
    <w:p w:rsidR="00F66205" w:rsidRDefault="00F66205" w:rsidP="00F66205">
      <w:pPr>
        <w:pStyle w:val="Sargel2"/>
        <w:rPr>
          <w:rFonts w:hint="cs"/>
          <w:rtl/>
        </w:rPr>
      </w:pPr>
    </w:p>
    <w:p w:rsidR="00F66205" w:rsidRDefault="00F66205" w:rsidP="00F66205">
      <w:pPr>
        <w:pStyle w:val="Sargel2"/>
        <w:rPr>
          <w:rFonts w:hint="cs"/>
          <w:rtl/>
        </w:rPr>
      </w:pPr>
    </w:p>
    <w:p w:rsidR="00F66205" w:rsidRDefault="00F66205" w:rsidP="00F66205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הַסבירו מדוע המשולשים </w:t>
      </w:r>
      <w:r>
        <w:rPr>
          <w:rStyle w:val="grade8-Characters13"/>
        </w:rPr>
        <w:t>EBO</w:t>
      </w:r>
      <w:r>
        <w:rPr>
          <w:rFonts w:hint="cs"/>
          <w:rtl/>
        </w:rPr>
        <w:t xml:space="preserve"> ו-</w:t>
      </w:r>
      <w:r>
        <w:rPr>
          <w:rStyle w:val="grade8-Characters13"/>
        </w:rPr>
        <w:t>DCO</w:t>
      </w:r>
      <w:r>
        <w:rPr>
          <w:rFonts w:hint="cs"/>
          <w:rtl/>
          <w:lang w:val="en-GB"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דומים</w:t>
      </w:r>
      <w:r>
        <w:rPr>
          <w:rFonts w:hint="cs"/>
          <w:rtl/>
        </w:rPr>
        <w:t xml:space="preserve">. </w:t>
      </w:r>
    </w:p>
    <w:p w:rsidR="00F66205" w:rsidRDefault="00F66205" w:rsidP="00F66205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66205" w:rsidRDefault="00F66205" w:rsidP="00F66205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66205" w:rsidRDefault="00F66205" w:rsidP="00F66205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66205" w:rsidRDefault="00F66205" w:rsidP="00F66205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lastRenderedPageBreak/>
        <w:tab/>
      </w:r>
    </w:p>
    <w:p w:rsidR="00F66205" w:rsidRDefault="00F66205" w:rsidP="00F66205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תון </w:t>
      </w:r>
      <w:r>
        <w:rPr>
          <w:rStyle w:val="DavidMFObold"/>
          <w:rFonts w:cs="Times New Roman" w:hint="default"/>
          <w:rtl/>
          <w:lang w:bidi="he-IL"/>
        </w:rPr>
        <w:t>שיחס</w:t>
      </w:r>
      <w:r>
        <w:rPr>
          <w:rFonts w:cs="Times New Roman" w:hint="cs"/>
          <w:rtl/>
          <w:lang w:bidi="ar-SA"/>
        </w:rPr>
        <w:t xml:space="preserve"> </w:t>
      </w:r>
      <w:r>
        <w:rPr>
          <w:rFonts w:hint="cs"/>
          <w:b/>
          <w:bCs/>
          <w:rtl/>
        </w:rPr>
        <w:t>הדמיון</w:t>
      </w:r>
      <w:r>
        <w:rPr>
          <w:rFonts w:hint="cs"/>
          <w:rtl/>
        </w:rPr>
        <w:t xml:space="preserve"> בין משולש </w:t>
      </w:r>
      <w:r>
        <w:rPr>
          <w:rStyle w:val="grade8-Characters13"/>
        </w:rPr>
        <w:t>EBO</w:t>
      </w:r>
      <w:r>
        <w:rPr>
          <w:rFonts w:hint="cs"/>
          <w:rtl/>
        </w:rPr>
        <w:t xml:space="preserve"> למשולש </w:t>
      </w:r>
      <w:r>
        <w:rPr>
          <w:rStyle w:val="grade8-Characters13"/>
        </w:rPr>
        <w:t>DCO</w:t>
      </w:r>
      <w:r>
        <w:rPr>
          <w:rFonts w:hint="cs"/>
          <w:rtl/>
        </w:rPr>
        <w:t xml:space="preserve"> הוא </w:t>
      </w:r>
      <w:r>
        <w:rPr>
          <w:rStyle w:val="grade8-Characters13"/>
        </w:rPr>
        <w:t>1 : 2</w:t>
      </w:r>
      <w:r>
        <w:rPr>
          <w:rStyle w:val="DavidMFORegular"/>
          <w:rFonts w:cs="Times New Roman" w:hint="default"/>
          <w:rtl/>
          <w:lang w:val="en-GB"/>
        </w:rPr>
        <w:t xml:space="preserve"> </w:t>
      </w:r>
      <w:r>
        <w:rPr>
          <w:rFonts w:hint="cs"/>
          <w:rtl/>
        </w:rPr>
        <w:t>.</w:t>
      </w:r>
    </w:p>
    <w:p w:rsidR="00F66205" w:rsidRDefault="00F66205" w:rsidP="00F66205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grade8-Num15"/>
        </w:rPr>
        <w:t>5</w:t>
      </w:r>
      <w:r>
        <w:rPr>
          <w:rFonts w:hint="cs"/>
          <w:rtl/>
        </w:rPr>
        <w:t xml:space="preserve"> ס"מ </w:t>
      </w:r>
      <w:r>
        <w:rPr>
          <w:rStyle w:val="grade8-Characters13"/>
        </w:rPr>
        <w:t>BO =</w:t>
      </w:r>
    </w:p>
    <w:p w:rsidR="00F66205" w:rsidRDefault="00F66205" w:rsidP="00F66205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grade8-Num15"/>
        </w:rPr>
        <w:t>12</w:t>
      </w:r>
      <w:r>
        <w:rPr>
          <w:rFonts w:hint="cs"/>
          <w:rtl/>
        </w:rPr>
        <w:t xml:space="preserve"> ס"מ </w:t>
      </w:r>
      <w:r>
        <w:rPr>
          <w:rStyle w:val="grade8-Num15"/>
        </w:rPr>
        <w:t>EB =</w:t>
      </w:r>
    </w:p>
    <w:p w:rsidR="00F66205" w:rsidRDefault="00F66205" w:rsidP="00F66205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מה </w:t>
      </w:r>
      <w:r>
        <w:rPr>
          <w:rStyle w:val="DavidMFObold"/>
          <w:rFonts w:cs="Times New Roman" w:hint="default"/>
          <w:rtl/>
          <w:lang w:bidi="he-IL"/>
        </w:rPr>
        <w:t>שטח המלבן</w:t>
      </w:r>
      <w:r>
        <w:rPr>
          <w:rFonts w:cs="Times New Roman" w:hint="cs"/>
          <w:rtl/>
          <w:lang w:bidi="ar-SA"/>
        </w:rPr>
        <w:t xml:space="preserve"> </w:t>
      </w:r>
      <w:r>
        <w:rPr>
          <w:rStyle w:val="grade8-Characters13"/>
        </w:rPr>
        <w:t>ABCD</w:t>
      </w:r>
      <w:r>
        <w:rPr>
          <w:rFonts w:hint="cs"/>
          <w:rtl/>
        </w:rPr>
        <w:t>?</w:t>
      </w:r>
    </w:p>
    <w:p w:rsidR="00F66205" w:rsidRDefault="00F66205" w:rsidP="00F66205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4"/>
        <w:rPr>
          <w:rFonts w:hint="cs"/>
          <w:rtl/>
        </w:rPr>
      </w:pPr>
    </w:p>
    <w:p w:rsidR="00F66205" w:rsidRDefault="00F66205" w:rsidP="00F66205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ר</w:t>
      </w:r>
    </w:p>
    <w:p w:rsidR="004C65FD" w:rsidRDefault="004C65FD" w:rsidP="004C65FD">
      <w:pPr>
        <w:pStyle w:val="Sheela"/>
      </w:pPr>
      <w:bookmarkStart w:id="0" w:name="_GoBack"/>
      <w:bookmarkEnd w:id="0"/>
      <w:r>
        <w:rPr>
          <w:rFonts w:hint="cs"/>
          <w:rtl/>
        </w:rPr>
        <w:t>שאלה 24</w:t>
      </w:r>
    </w:p>
    <w:p w:rsidR="004C65FD" w:rsidRDefault="004C65FD" w:rsidP="004C65FD">
      <w:pPr>
        <w:pStyle w:val="sargel1-ravbrera"/>
        <w:rPr>
          <w:rStyle w:val="grade8-Characters13"/>
          <w:rFonts w:hint="cs"/>
          <w:rtl/>
        </w:rPr>
      </w:pPr>
      <w:r>
        <w:rPr>
          <w:rFonts w:hint="cs"/>
          <w:rtl/>
        </w:rPr>
        <w:t xml:space="preserve">נתונה הנקודה:   </w:t>
      </w:r>
      <w:r>
        <w:rPr>
          <w:rStyle w:val="grade8-Characters13"/>
        </w:rPr>
        <w:t xml:space="preserve">A (2,8) </w:t>
      </w:r>
    </w:p>
    <w:p w:rsidR="004C65FD" w:rsidRDefault="004C65FD" w:rsidP="004C65FD">
      <w:pPr>
        <w:pStyle w:val="Sargel2-shuratsheela"/>
        <w:rPr>
          <w:rStyle w:val="DavidMFORegular"/>
          <w:rFonts w:hint="default"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כִּתבו דוגמה לפונקצי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קווית שהגרף שלה עובר דרך 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>.</w:t>
      </w: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תוכלו להיעזר במערכת הצירים המופיעה למטה.</w:t>
      </w:r>
      <w:r>
        <w:rPr>
          <w:rStyle w:val="DavidMFORegular"/>
          <w:rFonts w:cs="Times New Roman" w:hint="default"/>
          <w:rtl/>
        </w:rPr>
        <w:t xml:space="preserve"> </w:t>
      </w: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</w:p>
    <w:p w:rsidR="004C65FD" w:rsidRDefault="004C65FD" w:rsidP="004C65FD">
      <w:pPr>
        <w:pStyle w:val="Sargel2"/>
        <w:rPr>
          <w:rStyle w:val="grade8-Characters13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  <w:r>
        <w:rPr>
          <w:rStyle w:val="grade8-Characters13"/>
        </w:rPr>
        <w:t xml:space="preserve">y = </w:t>
      </w:r>
    </w:p>
    <w:p w:rsidR="004C65FD" w:rsidRDefault="004C65FD" w:rsidP="004C65FD">
      <w:pPr>
        <w:pStyle w:val="Sargel2"/>
      </w:pPr>
    </w:p>
    <w:p w:rsidR="004C65FD" w:rsidRDefault="004C65FD" w:rsidP="004C65FD">
      <w:pPr>
        <w:pStyle w:val="Sargel2"/>
        <w:rPr>
          <w:rStyle w:val="DavidMFORegular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כִּתבו דוגמ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נוספת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לפונקציה קווית שהגרף שלה עובר דרך 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>.</w:t>
      </w: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תוכלו להיעזר במערכת הצירים המופיעה למטה.</w:t>
      </w:r>
      <w:r>
        <w:rPr>
          <w:rStyle w:val="DavidMFORegular"/>
          <w:rFonts w:cs="Times New Roman" w:hint="default"/>
          <w:rtl/>
        </w:rPr>
        <w:t xml:space="preserve"> </w:t>
      </w: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</w:p>
    <w:p w:rsidR="004C65FD" w:rsidRDefault="004C65FD" w:rsidP="004C65FD">
      <w:pPr>
        <w:pStyle w:val="Sargel2"/>
        <w:rPr>
          <w:rStyle w:val="DavidMFORegular"/>
          <w:rFonts w:hint="default"/>
          <w:rtl/>
        </w:rPr>
      </w:pPr>
    </w:p>
    <w:p w:rsidR="004C65FD" w:rsidRDefault="004C65FD" w:rsidP="004C65FD">
      <w:pPr>
        <w:pStyle w:val="Sargel2"/>
        <w:rPr>
          <w:rStyle w:val="grade8-Characters13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  <w:r>
        <w:rPr>
          <w:rStyle w:val="grade8-Characters13"/>
        </w:rPr>
        <w:t xml:space="preserve">y = </w:t>
      </w:r>
    </w:p>
    <w:p w:rsidR="004C65FD" w:rsidRDefault="004C65FD" w:rsidP="004C65FD">
      <w:pPr>
        <w:pStyle w:val="Sargel2"/>
        <w:jc w:val="center"/>
        <w:rPr>
          <w:rStyle w:val="grade8-Characters13"/>
          <w:rFonts w:hint="cs"/>
          <w:rtl/>
        </w:rPr>
      </w:pPr>
      <w:r>
        <w:rPr>
          <w:rFonts w:ascii="Times-Roman" w:hAnsi="Times-Roman" w:cs="Times-Roman"/>
          <w:noProof/>
          <w:sz w:val="26"/>
          <w:szCs w:val="26"/>
        </w:rPr>
        <w:lastRenderedPageBreak/>
        <w:drawing>
          <wp:inline distT="0" distB="0" distL="0" distR="0">
            <wp:extent cx="4182110" cy="4174490"/>
            <wp:effectExtent l="0" t="0" r="8890" b="0"/>
            <wp:docPr id="11" name="תמונה 11" descr="32-MAT-012-8A-SOF-q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2-MAT-012-8A-SOF-q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417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205" w:rsidRPr="005A4F2B" w:rsidRDefault="00F66205" w:rsidP="002C3AB6">
      <w:pPr>
        <w:rPr>
          <w:rFonts w:hint="cs"/>
        </w:rPr>
      </w:pPr>
    </w:p>
    <w:sectPr w:rsidR="00F66205" w:rsidRPr="005A4F2B" w:rsidSect="00B256A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4F2B"/>
    <w:rsid w:val="002C3AB6"/>
    <w:rsid w:val="002F55CF"/>
    <w:rsid w:val="0031086E"/>
    <w:rsid w:val="004C65FD"/>
    <w:rsid w:val="005A4F2B"/>
    <w:rsid w:val="00752141"/>
    <w:rsid w:val="007B6382"/>
    <w:rsid w:val="00845BC7"/>
    <w:rsid w:val="00B256A1"/>
    <w:rsid w:val="00C07E01"/>
    <w:rsid w:val="00C457A2"/>
    <w:rsid w:val="00C936C1"/>
    <w:rsid w:val="00D37B26"/>
    <w:rsid w:val="00D961A7"/>
    <w:rsid w:val="00EF3D22"/>
    <w:rsid w:val="00F66205"/>
    <w:rsid w:val="00F95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C07E01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C07E01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C07E01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C07E01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C07E01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C07E01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C07E01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DavidMFObold">
    <w:name w:val="David MFO bold"/>
    <w:uiPriority w:val="99"/>
    <w:rsid w:val="00C07E01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C07E01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C07E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C07E01"/>
    <w:rPr>
      <w:rFonts w:ascii="Tahoma" w:hAnsi="Tahoma" w:cs="Tahoma"/>
      <w:sz w:val="16"/>
      <w:szCs w:val="16"/>
    </w:rPr>
  </w:style>
  <w:style w:type="paragraph" w:customStyle="1" w:styleId="sargel2-ravbrera">
    <w:name w:val="sargel 2 - ravbrera"/>
    <w:basedOn w:val="a"/>
    <w:uiPriority w:val="99"/>
    <w:rsid w:val="00C07E01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C07E01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752141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752141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752141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845BC7"/>
    <w:rPr>
      <w:u w:val="thick" w:color="000000"/>
    </w:rPr>
  </w:style>
  <w:style w:type="character" w:customStyle="1" w:styleId="LTR">
    <w:name w:val="LTR"/>
    <w:uiPriority w:val="99"/>
    <w:rsid w:val="00845BC7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index">
    <w:name w:val="index"/>
    <w:uiPriority w:val="99"/>
    <w:rsid w:val="00845BC7"/>
    <w:rPr>
      <w:rFonts w:ascii="Times-Roman" w:hAnsi="Times-Roman" w:cs="Times-Roman" w:hint="default"/>
      <w:position w:val="-10"/>
      <w:sz w:val="22"/>
      <w:szCs w:val="22"/>
      <w:lang w:val="en-GB"/>
    </w:rPr>
  </w:style>
  <w:style w:type="paragraph" w:customStyle="1" w:styleId="a5">
    <w:name w:val="רב ברירה"/>
    <w:basedOn w:val="a"/>
    <w:qFormat/>
    <w:rsid w:val="00EF3D2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paragraph" w:customStyle="1" w:styleId="sargel4">
    <w:name w:val="sargel 4"/>
    <w:basedOn w:val="a"/>
    <w:uiPriority w:val="99"/>
    <w:rsid w:val="00F66205"/>
    <w:pPr>
      <w:widowControl w:val="0"/>
      <w:tabs>
        <w:tab w:val="left" w:pos="510"/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1020"/>
    </w:pPr>
    <w:rPr>
      <w:rFonts w:ascii="DavidMFO" w:eastAsia="Times New Roman" w:hAnsi="DavidMFO" w:cs="David"/>
      <w:color w:val="000000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C07E01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C07E01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C07E01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C07E01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C07E01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C07E01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C07E01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DavidMFObold">
    <w:name w:val="David MFO bold"/>
    <w:uiPriority w:val="99"/>
    <w:rsid w:val="00C07E01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C07E01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C07E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C07E01"/>
    <w:rPr>
      <w:rFonts w:ascii="Tahoma" w:hAnsi="Tahoma" w:cs="Tahoma"/>
      <w:sz w:val="16"/>
      <w:szCs w:val="16"/>
    </w:rPr>
  </w:style>
  <w:style w:type="paragraph" w:customStyle="1" w:styleId="sargel2-ravbrera">
    <w:name w:val="sargel 2 - ravbrera"/>
    <w:basedOn w:val="a"/>
    <w:uiPriority w:val="99"/>
    <w:rsid w:val="00C07E01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C07E01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752141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752141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752141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845BC7"/>
    <w:rPr>
      <w:u w:val="thick" w:color="000000"/>
    </w:rPr>
  </w:style>
  <w:style w:type="character" w:customStyle="1" w:styleId="LTR">
    <w:name w:val="LTR"/>
    <w:uiPriority w:val="99"/>
    <w:rsid w:val="00845BC7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index">
    <w:name w:val="index"/>
    <w:uiPriority w:val="99"/>
    <w:rsid w:val="00845BC7"/>
    <w:rPr>
      <w:rFonts w:ascii="Times-Roman" w:hAnsi="Times-Roman" w:cs="Times-Roman" w:hint="default"/>
      <w:position w:val="-10"/>
      <w:sz w:val="22"/>
      <w:szCs w:val="22"/>
      <w:lang w:val="en-GB"/>
    </w:rPr>
  </w:style>
  <w:style w:type="paragraph" w:customStyle="1" w:styleId="a5">
    <w:name w:val="רב ברירה"/>
    <w:basedOn w:val="a"/>
    <w:qFormat/>
    <w:rsid w:val="00EF3D2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paragraph" w:customStyle="1" w:styleId="sargel4">
    <w:name w:val="sargel 4"/>
    <w:basedOn w:val="a"/>
    <w:uiPriority w:val="99"/>
    <w:rsid w:val="00F66205"/>
    <w:pPr>
      <w:widowControl w:val="0"/>
      <w:tabs>
        <w:tab w:val="left" w:pos="510"/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1020"/>
    </w:pPr>
    <w:rPr>
      <w:rFonts w:ascii="DavidMFO" w:eastAsia="Times New Roman" w:hAnsi="DavidMFO" w:cs="David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09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5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6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8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0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4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4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8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14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0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6</Pages>
  <Words>952</Words>
  <Characters>4764</Characters>
  <Application>Microsoft Office Word</Application>
  <DocSecurity>0</DocSecurity>
  <Lines>39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f</dc:creator>
  <cp:keywords/>
  <dc:description/>
  <cp:lastModifiedBy>df</cp:lastModifiedBy>
  <cp:revision>13</cp:revision>
  <dcterms:created xsi:type="dcterms:W3CDTF">2016-03-21T07:58:00Z</dcterms:created>
  <dcterms:modified xsi:type="dcterms:W3CDTF">2016-03-21T08:38:00Z</dcterms:modified>
</cp:coreProperties>
</file>